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2FD5B987" w14:textId="77777777" w:rsidR="00B1342B" w:rsidRPr="00266A71" w:rsidRDefault="00B1342B" w:rsidP="00B1342B">
      <w:pPr>
        <w:rPr>
          <w:rFonts w:asciiTheme="minorHAnsi" w:hAnsiTheme="minorHAnsi" w:cs="Arial"/>
          <w:sz w:val="22"/>
          <w:szCs w:val="22"/>
        </w:rPr>
      </w:pPr>
    </w:p>
    <w:tbl>
      <w:tblPr>
        <w:tblW w:w="10668" w:type="dxa"/>
        <w:tblLayout w:type="fixed"/>
        <w:tblLook w:val="01E0" w:firstRow="1" w:lastRow="1" w:firstColumn="1" w:lastColumn="1" w:noHBand="0" w:noVBand="0"/>
      </w:tblPr>
      <w:tblGrid>
        <w:gridCol w:w="1548"/>
        <w:gridCol w:w="437"/>
        <w:gridCol w:w="3289"/>
        <w:gridCol w:w="1985"/>
        <w:gridCol w:w="1489"/>
        <w:gridCol w:w="1920"/>
      </w:tblGrid>
      <w:tr w:rsidR="00CB6716" w:rsidRPr="00D82D6D" w14:paraId="7421D206" w14:textId="77777777" w:rsidTr="006208B5">
        <w:trPr>
          <w:trHeight w:val="540"/>
        </w:trPr>
        <w:tc>
          <w:tcPr>
            <w:tcW w:w="1548" w:type="dxa"/>
          </w:tcPr>
          <w:p w14:paraId="353B3A00" w14:textId="77777777" w:rsidR="00CB6716" w:rsidRPr="00D82D6D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8"/>
                <w:szCs w:val="28"/>
              </w:rPr>
            </w:pPr>
            <w:r w:rsidRPr="00D82D6D">
              <w:rPr>
                <w:sz w:val="28"/>
                <w:szCs w:val="28"/>
              </w:rPr>
              <w:t xml:space="preserve">Name: </w:t>
            </w:r>
          </w:p>
        </w:tc>
        <w:tc>
          <w:tcPr>
            <w:tcW w:w="7200" w:type="dxa"/>
            <w:gridSpan w:val="4"/>
          </w:tcPr>
          <w:p w14:paraId="3C2CD031" w14:textId="77777777" w:rsidR="00CB6716" w:rsidRPr="00D82D6D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</w:t>
            </w:r>
            <w:r w:rsidRPr="00D82D6D">
              <w:rPr>
                <w:sz w:val="28"/>
                <w:szCs w:val="28"/>
              </w:rPr>
              <w:t>____________________________________________</w:t>
            </w:r>
          </w:p>
        </w:tc>
        <w:tc>
          <w:tcPr>
            <w:tcW w:w="1920" w:type="dxa"/>
          </w:tcPr>
          <w:p w14:paraId="1E3BB880" w14:textId="77777777" w:rsidR="00CB6716" w:rsidRPr="00D82D6D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8"/>
                <w:szCs w:val="28"/>
              </w:rPr>
            </w:pPr>
            <w:r>
              <w:rPr>
                <w:rFonts w:asciiTheme="minorHAnsi" w:hAnsiTheme="minorHAnsi" w:cs="Arial"/>
                <w:i/>
                <w:noProof/>
                <w:sz w:val="20"/>
                <w:szCs w:val="20"/>
                <w:lang w:val="en-GB" w:eastAsia="en-GB"/>
              </w:rPr>
              <w:drawing>
                <wp:anchor distT="0" distB="0" distL="114300" distR="114300" simplePos="0" relativeHeight="251662336" behindDoc="0" locked="0" layoutInCell="1" allowOverlap="1" wp14:anchorId="5B682CE0" wp14:editId="468E742D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150495</wp:posOffset>
                  </wp:positionV>
                  <wp:extent cx="1047750" cy="1177290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177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CB6716" w:rsidRPr="00500731" w14:paraId="176B9045" w14:textId="77777777" w:rsidTr="002A1183">
        <w:trPr>
          <w:trHeight w:val="1609"/>
        </w:trPr>
        <w:tc>
          <w:tcPr>
            <w:tcW w:w="1548" w:type="dxa"/>
          </w:tcPr>
          <w:p w14:paraId="508333FA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  <w:p w14:paraId="546DEB24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  <w:p w14:paraId="17E29E72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  <w:p w14:paraId="6BE53123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  <w:p w14:paraId="529AEE9F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  <w:p w14:paraId="1CC11A9D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</w:tc>
        <w:tc>
          <w:tcPr>
            <w:tcW w:w="7200" w:type="dxa"/>
            <w:gridSpan w:val="4"/>
          </w:tcPr>
          <w:p w14:paraId="3726AC23" w14:textId="77777777" w:rsidR="00CB6716" w:rsidRPr="00500731" w:rsidRDefault="00CB6716" w:rsidP="006208B5">
            <w:pPr>
              <w:rPr>
                <w:b/>
                <w:sz w:val="28"/>
                <w:szCs w:val="28"/>
              </w:rPr>
            </w:pPr>
            <w:r w:rsidRPr="00500731">
              <w:rPr>
                <w:b/>
                <w:sz w:val="28"/>
                <w:szCs w:val="28"/>
              </w:rPr>
              <w:t>Mathematical Methods 11</w:t>
            </w:r>
          </w:p>
          <w:p w14:paraId="61A68FE8" w14:textId="77777777" w:rsidR="00CB6716" w:rsidRPr="00500731" w:rsidRDefault="00CB6716" w:rsidP="006208B5">
            <w:pPr>
              <w:rPr>
                <w:sz w:val="28"/>
                <w:szCs w:val="28"/>
              </w:rPr>
            </w:pPr>
          </w:p>
          <w:p w14:paraId="4DEBA547" w14:textId="77777777" w:rsidR="00CB6716" w:rsidRPr="00500731" w:rsidRDefault="00CB6716" w:rsidP="006208B5">
            <w:pPr>
              <w:rPr>
                <w:b/>
                <w:sz w:val="28"/>
                <w:szCs w:val="28"/>
              </w:rPr>
            </w:pPr>
            <w:r w:rsidRPr="00500731">
              <w:rPr>
                <w:b/>
                <w:sz w:val="28"/>
                <w:szCs w:val="28"/>
              </w:rPr>
              <w:t>Investigation 2, 201</w:t>
            </w:r>
            <w:r>
              <w:rPr>
                <w:b/>
                <w:sz w:val="28"/>
                <w:szCs w:val="28"/>
              </w:rPr>
              <w:t>8</w:t>
            </w:r>
            <w:r w:rsidRPr="00500731">
              <w:rPr>
                <w:b/>
                <w:sz w:val="28"/>
                <w:szCs w:val="28"/>
              </w:rPr>
              <w:t xml:space="preserve"> – Take home component</w:t>
            </w:r>
          </w:p>
          <w:p w14:paraId="64306125" w14:textId="77777777" w:rsidR="00CB6716" w:rsidRPr="00500731" w:rsidRDefault="00CB6716" w:rsidP="006208B5">
            <w:pPr>
              <w:rPr>
                <w:b/>
                <w:sz w:val="28"/>
                <w:szCs w:val="28"/>
              </w:rPr>
            </w:pPr>
          </w:p>
          <w:p w14:paraId="2F0BA5CE" w14:textId="77777777" w:rsidR="00CB6716" w:rsidRPr="002A1183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8"/>
                <w:szCs w:val="28"/>
              </w:rPr>
            </w:pPr>
            <w:r w:rsidRPr="00500731">
              <w:rPr>
                <w:b/>
                <w:sz w:val="28"/>
                <w:szCs w:val="28"/>
              </w:rPr>
              <w:t>Topic – Trigonometric Curves</w:t>
            </w:r>
          </w:p>
        </w:tc>
        <w:tc>
          <w:tcPr>
            <w:tcW w:w="1920" w:type="dxa"/>
          </w:tcPr>
          <w:p w14:paraId="6CE48FBF" w14:textId="77777777" w:rsidR="00CB6716" w:rsidRPr="00500731" w:rsidRDefault="00CB6716" w:rsidP="006208B5">
            <w:pPr>
              <w:pStyle w:val="Header"/>
              <w:tabs>
                <w:tab w:val="clear" w:pos="4153"/>
                <w:tab w:val="clear" w:pos="8306"/>
                <w:tab w:val="center" w:pos="-1980"/>
              </w:tabs>
              <w:rPr>
                <w:sz w:val="22"/>
                <w:szCs w:val="22"/>
              </w:rPr>
            </w:pPr>
          </w:p>
        </w:tc>
      </w:tr>
      <w:tr w:rsidR="00CB6716" w:rsidRPr="00500731" w14:paraId="5B99E9D0" w14:textId="77777777" w:rsidTr="006208B5">
        <w:trPr>
          <w:trHeight w:val="1715"/>
        </w:trPr>
        <w:tc>
          <w:tcPr>
            <w:tcW w:w="10668" w:type="dxa"/>
            <w:gridSpan w:val="6"/>
            <w:vAlign w:val="center"/>
          </w:tcPr>
          <w:p w14:paraId="148A608A" w14:textId="77777777" w:rsidR="00CB6716" w:rsidRPr="00500731" w:rsidRDefault="00CB6716" w:rsidP="00CB6716">
            <w:pPr>
              <w:rPr>
                <w:b/>
                <w:sz w:val="22"/>
                <w:szCs w:val="22"/>
              </w:rPr>
            </w:pPr>
            <w:r w:rsidRPr="00500731">
              <w:rPr>
                <w:b/>
                <w:sz w:val="22"/>
                <w:szCs w:val="22"/>
              </w:rPr>
              <w:t>Important Information:</w:t>
            </w:r>
          </w:p>
          <w:p w14:paraId="1BA64DD3" w14:textId="77777777" w:rsidR="00CB6716" w:rsidRPr="00266A71" w:rsidRDefault="00CB6716" w:rsidP="00CB6716">
            <w:pPr>
              <w:numPr>
                <w:ilvl w:val="0"/>
                <w:numId w:val="1"/>
              </w:numPr>
              <w:rPr>
                <w:rFonts w:asciiTheme="minorHAnsi" w:hAnsiTheme="minorHAnsi" w:cs="Arial"/>
                <w:i/>
                <w:sz w:val="20"/>
                <w:szCs w:val="20"/>
              </w:rPr>
            </w:pPr>
            <w:r w:rsidRPr="00266A71">
              <w:rPr>
                <w:rFonts w:asciiTheme="minorHAnsi" w:hAnsiTheme="minorHAnsi" w:cs="Arial"/>
                <w:i/>
                <w:sz w:val="20"/>
                <w:szCs w:val="20"/>
              </w:rPr>
              <w:t>The Out of Class Investigation is designed for you to learn the essentials needed for the In-Class validation.</w:t>
            </w:r>
          </w:p>
          <w:p w14:paraId="56045A43" w14:textId="77777777" w:rsidR="00CB6716" w:rsidRPr="00266A71" w:rsidRDefault="00CB6716" w:rsidP="00CB6716">
            <w:pPr>
              <w:numPr>
                <w:ilvl w:val="0"/>
                <w:numId w:val="1"/>
              </w:numPr>
              <w:rPr>
                <w:rFonts w:asciiTheme="minorHAnsi" w:hAnsiTheme="minorHAnsi" w:cs="Arial"/>
                <w:i/>
                <w:sz w:val="20"/>
                <w:szCs w:val="20"/>
              </w:rPr>
            </w:pPr>
            <w:r w:rsidRPr="00266A71">
              <w:rPr>
                <w:rFonts w:asciiTheme="minorHAnsi" w:hAnsiTheme="minorHAnsi" w:cs="Arial"/>
                <w:i/>
                <w:sz w:val="20"/>
                <w:szCs w:val="20"/>
              </w:rPr>
              <w:t>This is the “Take Home” part of the Investigation. It does not count towards your mark for this investigation.</w:t>
            </w:r>
          </w:p>
          <w:p w14:paraId="0007A88A" w14:textId="77777777" w:rsidR="00CB6716" w:rsidRPr="00266A71" w:rsidRDefault="00CB6716" w:rsidP="00CB6716">
            <w:pPr>
              <w:numPr>
                <w:ilvl w:val="0"/>
                <w:numId w:val="1"/>
              </w:numPr>
              <w:rPr>
                <w:rFonts w:asciiTheme="minorHAnsi" w:hAnsiTheme="minorHAnsi" w:cs="Arial"/>
                <w:i/>
                <w:sz w:val="20"/>
                <w:szCs w:val="20"/>
              </w:rPr>
            </w:pPr>
            <w:r w:rsidRPr="00266A71">
              <w:rPr>
                <w:rFonts w:asciiTheme="minorHAnsi" w:hAnsiTheme="minorHAnsi" w:cs="Arial"/>
                <w:i/>
                <w:sz w:val="20"/>
                <w:szCs w:val="20"/>
              </w:rPr>
              <w:t>You will need your Casio Classpad.</w:t>
            </w:r>
          </w:p>
          <w:p w14:paraId="40D974B3" w14:textId="77777777" w:rsidR="00CB6716" w:rsidRPr="00266A71" w:rsidRDefault="00CB6716" w:rsidP="00CB6716">
            <w:pPr>
              <w:numPr>
                <w:ilvl w:val="0"/>
                <w:numId w:val="1"/>
              </w:numPr>
              <w:rPr>
                <w:rFonts w:asciiTheme="minorHAnsi" w:hAnsiTheme="minorHAnsi" w:cs="Arial"/>
                <w:sz w:val="20"/>
                <w:szCs w:val="20"/>
              </w:rPr>
            </w:pPr>
            <w:r w:rsidRPr="00266A71">
              <w:rPr>
                <w:rFonts w:asciiTheme="minorHAnsi" w:hAnsiTheme="minorHAnsi" w:cs="Arial"/>
                <w:i/>
                <w:sz w:val="20"/>
                <w:szCs w:val="20"/>
              </w:rPr>
              <w:t>You are permitted to take this section into the “In Class” validation test to assist you</w:t>
            </w:r>
            <w:r w:rsidRPr="00266A71">
              <w:rPr>
                <w:rFonts w:asciiTheme="minorHAnsi" w:hAnsiTheme="minorHAnsi" w:cs="Arial"/>
                <w:sz w:val="20"/>
                <w:szCs w:val="20"/>
              </w:rPr>
              <w:t>.</w:t>
            </w:r>
          </w:p>
          <w:p w14:paraId="715EC434" w14:textId="77777777" w:rsidR="00CB6716" w:rsidRPr="00500731" w:rsidRDefault="00CB6716" w:rsidP="00CB6716">
            <w:pPr>
              <w:pBdr>
                <w:bottom w:val="single" w:sz="4" w:space="1" w:color="auto"/>
              </w:pBdr>
              <w:jc w:val="right"/>
              <w:rPr>
                <w:sz w:val="22"/>
                <w:szCs w:val="22"/>
              </w:rPr>
            </w:pPr>
          </w:p>
        </w:tc>
      </w:tr>
      <w:tr w:rsidR="00CB6716" w:rsidRPr="00500731" w14:paraId="7CFB6C84" w14:textId="77777777" w:rsidTr="006208B5">
        <w:trPr>
          <w:trHeight w:val="715"/>
        </w:trPr>
        <w:tc>
          <w:tcPr>
            <w:tcW w:w="1985" w:type="dxa"/>
            <w:gridSpan w:val="2"/>
            <w:vAlign w:val="center"/>
          </w:tcPr>
          <w:p w14:paraId="3AABB232" w14:textId="77777777" w:rsidR="00CB6716" w:rsidRPr="00CB6716" w:rsidRDefault="00CB6716" w:rsidP="006208B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CB6716">
              <w:rPr>
                <w:rFonts w:asciiTheme="minorHAnsi" w:hAnsiTheme="minorHAnsi"/>
                <w:b/>
                <w:bCs/>
                <w:sz w:val="22"/>
                <w:szCs w:val="22"/>
              </w:rPr>
              <w:t>Date out:</w:t>
            </w:r>
            <w:r w:rsidRPr="00CB6716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</w:tc>
        <w:tc>
          <w:tcPr>
            <w:tcW w:w="3289" w:type="dxa"/>
            <w:vAlign w:val="center"/>
          </w:tcPr>
          <w:p w14:paraId="67DFF5A3" w14:textId="77777777" w:rsidR="00CB6716" w:rsidRPr="00CB6716" w:rsidRDefault="00CB6716" w:rsidP="006208B5">
            <w:pPr>
              <w:rPr>
                <w:rFonts w:asciiTheme="minorHAnsi" w:hAnsiTheme="minorHAnsi"/>
                <w:i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>Week 3</w:t>
            </w:r>
          </w:p>
          <w:p w14:paraId="15DF6760" w14:textId="77777777" w:rsidR="00CB6716" w:rsidRPr="00CB6716" w:rsidRDefault="00CB6716" w:rsidP="006208B5">
            <w:pPr>
              <w:rPr>
                <w:rFonts w:asciiTheme="minorHAnsi" w:hAnsiTheme="minorHAnsi"/>
                <w:i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>Date:18/5/18-Friday</w:t>
            </w:r>
          </w:p>
        </w:tc>
        <w:tc>
          <w:tcPr>
            <w:tcW w:w="1985" w:type="dxa"/>
            <w:vAlign w:val="center"/>
          </w:tcPr>
          <w:p w14:paraId="368D9CB3" w14:textId="77777777" w:rsidR="00CB6716" w:rsidRPr="00CB6716" w:rsidRDefault="00CB6716" w:rsidP="006208B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CB6716">
              <w:rPr>
                <w:rFonts w:asciiTheme="minorHAnsi" w:hAnsiTheme="minorHAnsi"/>
                <w:b/>
                <w:bCs/>
                <w:sz w:val="22"/>
                <w:szCs w:val="22"/>
              </w:rPr>
              <w:t>Date Due:</w:t>
            </w:r>
            <w:r w:rsidRPr="00CB6716">
              <w:rPr>
                <w:rFonts w:asciiTheme="minorHAnsi" w:hAnsiTheme="minorHAnsi"/>
                <w:sz w:val="22"/>
                <w:szCs w:val="22"/>
              </w:rPr>
              <w:t xml:space="preserve">  </w:t>
            </w:r>
          </w:p>
        </w:tc>
        <w:tc>
          <w:tcPr>
            <w:tcW w:w="3409" w:type="dxa"/>
            <w:gridSpan w:val="2"/>
            <w:vAlign w:val="center"/>
          </w:tcPr>
          <w:p w14:paraId="71C15C29" w14:textId="77777777" w:rsidR="00CB6716" w:rsidRPr="00CB6716" w:rsidRDefault="00CB6716" w:rsidP="006208B5">
            <w:pPr>
              <w:rPr>
                <w:rFonts w:asciiTheme="minorHAnsi" w:hAnsiTheme="minorHAnsi"/>
                <w:i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 xml:space="preserve">Week  4  </w:t>
            </w:r>
          </w:p>
          <w:p w14:paraId="21F988A2" w14:textId="77777777" w:rsidR="00CB6716" w:rsidRPr="00CB6716" w:rsidRDefault="00CB6716" w:rsidP="006208B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>Date:22/5/18-Tuesday</w:t>
            </w:r>
          </w:p>
        </w:tc>
      </w:tr>
      <w:tr w:rsidR="00CB6716" w:rsidRPr="00500731" w14:paraId="544FD873" w14:textId="77777777" w:rsidTr="00835128">
        <w:trPr>
          <w:trHeight w:val="826"/>
        </w:trPr>
        <w:tc>
          <w:tcPr>
            <w:tcW w:w="1985" w:type="dxa"/>
            <w:gridSpan w:val="2"/>
            <w:vAlign w:val="center"/>
          </w:tcPr>
          <w:p w14:paraId="547EF099" w14:textId="77777777" w:rsidR="00CB6716" w:rsidRPr="00CB6716" w:rsidRDefault="00CB6716" w:rsidP="006208B5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CB6716">
              <w:rPr>
                <w:rFonts w:asciiTheme="minorHAnsi" w:hAnsiTheme="minorHAnsi"/>
                <w:b/>
                <w:sz w:val="22"/>
                <w:szCs w:val="22"/>
              </w:rPr>
              <w:t>Take home component weighting:</w:t>
            </w: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289" w:type="dxa"/>
            <w:vAlign w:val="center"/>
          </w:tcPr>
          <w:p w14:paraId="24E1061C" w14:textId="77777777" w:rsidR="00CB6716" w:rsidRPr="00CB6716" w:rsidRDefault="00CB6716" w:rsidP="006208B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>0% of the year</w:t>
            </w:r>
          </w:p>
        </w:tc>
        <w:tc>
          <w:tcPr>
            <w:tcW w:w="1985" w:type="dxa"/>
            <w:vAlign w:val="center"/>
          </w:tcPr>
          <w:p w14:paraId="67B4228E" w14:textId="77777777" w:rsidR="00CB6716" w:rsidRPr="00CB6716" w:rsidRDefault="00CB6716" w:rsidP="006208B5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CB6716">
              <w:rPr>
                <w:rFonts w:asciiTheme="minorHAnsi" w:hAnsiTheme="minorHAnsi"/>
                <w:b/>
                <w:sz w:val="22"/>
                <w:szCs w:val="22"/>
              </w:rPr>
              <w:t>In-class component weighting:</w:t>
            </w: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409" w:type="dxa"/>
            <w:gridSpan w:val="2"/>
            <w:vAlign w:val="center"/>
          </w:tcPr>
          <w:p w14:paraId="049E9F3F" w14:textId="77777777" w:rsidR="00CB6716" w:rsidRPr="00CB6716" w:rsidRDefault="00CB6716" w:rsidP="006208B5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CB6716">
              <w:rPr>
                <w:rFonts w:asciiTheme="minorHAnsi" w:hAnsiTheme="minorHAnsi"/>
                <w:i/>
                <w:sz w:val="22"/>
                <w:szCs w:val="22"/>
              </w:rPr>
              <w:t>5 % of the year.</w:t>
            </w:r>
          </w:p>
        </w:tc>
      </w:tr>
    </w:tbl>
    <w:p w14:paraId="162FA632" w14:textId="77777777" w:rsidR="00CB6716" w:rsidRPr="00266A71" w:rsidRDefault="00CB6716" w:rsidP="002A1183">
      <w:pPr>
        <w:pBdr>
          <w:bottom w:val="single" w:sz="4" w:space="1" w:color="auto"/>
        </w:pBdr>
        <w:jc w:val="right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b/>
          <w:i/>
          <w:sz w:val="22"/>
          <w:szCs w:val="22"/>
        </w:rPr>
        <w:t xml:space="preserve">Date of Validation:  </w:t>
      </w:r>
      <w:r w:rsidR="002A1183">
        <w:rPr>
          <w:rFonts w:asciiTheme="minorHAnsi" w:hAnsiTheme="minorHAnsi" w:cs="Arial"/>
          <w:b/>
          <w:i/>
          <w:sz w:val="22"/>
          <w:szCs w:val="22"/>
        </w:rPr>
        <w:t>Wednesday</w:t>
      </w:r>
      <w:r w:rsidR="00835128">
        <w:rPr>
          <w:rFonts w:asciiTheme="minorHAnsi" w:hAnsiTheme="minorHAnsi" w:cs="Arial"/>
          <w:b/>
          <w:i/>
          <w:sz w:val="22"/>
          <w:szCs w:val="22"/>
        </w:rPr>
        <w:t xml:space="preserve">  23rd</w:t>
      </w:r>
      <w:r w:rsidRPr="00266A71">
        <w:rPr>
          <w:rFonts w:asciiTheme="minorHAnsi" w:hAnsiTheme="minorHAnsi" w:cs="Arial"/>
          <w:b/>
          <w:i/>
          <w:sz w:val="22"/>
          <w:szCs w:val="22"/>
        </w:rPr>
        <w:t xml:space="preserve"> May</w:t>
      </w:r>
      <w:r w:rsidRPr="00266A71">
        <w:rPr>
          <w:rFonts w:asciiTheme="minorHAnsi" w:hAnsiTheme="minorHAnsi" w:cs="Arial"/>
          <w:sz w:val="22"/>
          <w:szCs w:val="22"/>
        </w:rPr>
        <w:t xml:space="preserve">. </w:t>
      </w:r>
    </w:p>
    <w:p w14:paraId="3D078DA7" w14:textId="77777777" w:rsidR="002A1183" w:rsidRDefault="002A1183" w:rsidP="002A1183">
      <w:pPr>
        <w:rPr>
          <w:rFonts w:asciiTheme="minorHAnsi" w:hAnsiTheme="minorHAnsi" w:cs="Arial"/>
          <w:b/>
          <w:sz w:val="22"/>
          <w:szCs w:val="22"/>
          <w:u w:val="single"/>
        </w:rPr>
      </w:pPr>
    </w:p>
    <w:p w14:paraId="65D21010" w14:textId="77777777" w:rsidR="009D7EC4" w:rsidRPr="002A1183" w:rsidRDefault="002A1183" w:rsidP="002A1183">
      <w:pPr>
        <w:rPr>
          <w:rFonts w:asciiTheme="minorHAnsi" w:hAnsiTheme="minorHAnsi" w:cs="Arial"/>
          <w:b/>
          <w:sz w:val="22"/>
          <w:szCs w:val="22"/>
          <w:u w:val="single"/>
        </w:rPr>
      </w:pPr>
      <w:r w:rsidRPr="002A1183">
        <w:rPr>
          <w:rFonts w:asciiTheme="minorHAnsi" w:hAnsiTheme="minorHAnsi" w:cs="Arial"/>
          <w:b/>
          <w:sz w:val="22"/>
          <w:szCs w:val="22"/>
          <w:u w:val="single"/>
        </w:rPr>
        <w:t>Introduction:</w:t>
      </w:r>
    </w:p>
    <w:p w14:paraId="46BF3232" w14:textId="77777777" w:rsidR="002A1183" w:rsidRDefault="002A1183" w:rsidP="002A1183">
      <w:pPr>
        <w:pStyle w:val="text"/>
        <w:spacing w:before="0" w:beforeAutospacing="0" w:after="0" w:afterAutospacing="0"/>
        <w:rPr>
          <w:sz w:val="22"/>
          <w:szCs w:val="22"/>
        </w:rPr>
      </w:pPr>
    </w:p>
    <w:p w14:paraId="2FF56FB9" w14:textId="77777777" w:rsidR="002A1183" w:rsidRPr="002A1183" w:rsidRDefault="002A1183" w:rsidP="002A1183">
      <w:pPr>
        <w:pStyle w:val="text"/>
        <w:numPr>
          <w:ilvl w:val="0"/>
          <w:numId w:val="6"/>
        </w:numPr>
        <w:spacing w:before="0" w:beforeAutospacing="0" w:after="0" w:afterAutospacing="0"/>
        <w:ind w:left="714" w:hanging="357"/>
        <w:rPr>
          <w:rFonts w:asciiTheme="minorHAnsi" w:hAnsiTheme="minorHAnsi"/>
          <w:b/>
          <w:i/>
          <w:sz w:val="22"/>
          <w:szCs w:val="22"/>
        </w:rPr>
      </w:pPr>
      <w:r w:rsidRPr="002A1183">
        <w:rPr>
          <w:rFonts w:asciiTheme="minorHAnsi" w:hAnsiTheme="minorHAnsi"/>
          <w:b/>
          <w:i/>
          <w:sz w:val="22"/>
          <w:szCs w:val="22"/>
        </w:rPr>
        <w:t xml:space="preserve">In this Investigation you will be creating a table of values to plot graphs for the trigonometric functions: </w:t>
      </w:r>
      <w:r w:rsidRPr="002A1183">
        <w:rPr>
          <w:rFonts w:asciiTheme="minorHAnsi" w:hAnsiTheme="minorHAnsi"/>
          <w:b/>
          <w:i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4F79C843" wp14:editId="0E049B78">
            <wp:extent cx="614680" cy="2051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8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 xml:space="preserve">, </w:t>
      </w:r>
      <w:r w:rsidRPr="002A1183">
        <w:rPr>
          <w:rFonts w:asciiTheme="minorHAnsi" w:hAnsiTheme="minorHAnsi"/>
          <w:b/>
          <w:i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61CCF800" wp14:editId="0F52F4B1">
            <wp:extent cx="646430" cy="2051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 xml:space="preserve"> and </w:t>
      </w:r>
      <w:r w:rsidRPr="002A1183">
        <w:rPr>
          <w:rFonts w:asciiTheme="minorHAnsi" w:hAnsiTheme="minorHAnsi"/>
          <w:b/>
          <w:i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7C81D1DC" wp14:editId="1B5CE188">
            <wp:extent cx="646430" cy="2051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>.</w:t>
      </w:r>
    </w:p>
    <w:p w14:paraId="75CBD196" w14:textId="77777777" w:rsidR="002A1183" w:rsidRPr="002A1183" w:rsidRDefault="002A1183" w:rsidP="002A1183">
      <w:pPr>
        <w:pStyle w:val="text"/>
        <w:numPr>
          <w:ilvl w:val="0"/>
          <w:numId w:val="6"/>
        </w:numPr>
        <w:spacing w:before="0" w:beforeAutospacing="0" w:after="0" w:afterAutospacing="0" w:line="360" w:lineRule="auto"/>
        <w:ind w:left="714" w:hanging="357"/>
        <w:rPr>
          <w:rFonts w:asciiTheme="minorHAnsi" w:hAnsiTheme="minorHAnsi"/>
          <w:b/>
          <w:i/>
          <w:sz w:val="22"/>
          <w:szCs w:val="22"/>
        </w:rPr>
      </w:pPr>
      <w:r w:rsidRPr="002A1183">
        <w:rPr>
          <w:rFonts w:asciiTheme="minorHAnsi" w:hAnsiTheme="minorHAnsi"/>
          <w:b/>
          <w:i/>
          <w:sz w:val="22"/>
          <w:szCs w:val="22"/>
        </w:rPr>
        <w:t>You will discover the key features of trigonometric graph: period and amplitude.</w:t>
      </w:r>
    </w:p>
    <w:p w14:paraId="27346F57" w14:textId="77777777" w:rsidR="002A1183" w:rsidRPr="002A1183" w:rsidRDefault="002A1183" w:rsidP="002A1183">
      <w:pPr>
        <w:pStyle w:val="ListParagraph"/>
        <w:numPr>
          <w:ilvl w:val="0"/>
          <w:numId w:val="6"/>
        </w:numPr>
        <w:ind w:left="714" w:hanging="357"/>
        <w:rPr>
          <w:rFonts w:asciiTheme="minorHAnsi" w:hAnsiTheme="minorHAnsi" w:cs="Arial"/>
          <w:sz w:val="22"/>
          <w:szCs w:val="22"/>
        </w:rPr>
      </w:pPr>
      <w:r w:rsidRPr="002A1183">
        <w:rPr>
          <w:rFonts w:asciiTheme="minorHAnsi" w:hAnsiTheme="minorHAnsi"/>
          <w:b/>
          <w:i/>
          <w:sz w:val="22"/>
          <w:szCs w:val="22"/>
        </w:rPr>
        <w:t xml:space="preserve">You will then be using your CAS calculators to sketch and investigate the effect of a, b, c and how they transform the original functions for </w:t>
      </w:r>
      <w:r w:rsidRPr="002A1183">
        <w:rPr>
          <w:b/>
          <w:i/>
          <w:noProof/>
          <w:position w:val="-10"/>
          <w:lang w:val="en-GB" w:eastAsia="en-GB"/>
        </w:rPr>
        <w:drawing>
          <wp:inline distT="0" distB="0" distL="0" distR="0" wp14:anchorId="5544D494" wp14:editId="4C9C181E">
            <wp:extent cx="993140" cy="2051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14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 xml:space="preserve">, </w:t>
      </w:r>
      <w:r w:rsidRPr="002A1183">
        <w:rPr>
          <w:b/>
          <w:i/>
          <w:noProof/>
          <w:position w:val="-10"/>
          <w:lang w:val="en-GB" w:eastAsia="en-GB"/>
        </w:rPr>
        <w:drawing>
          <wp:inline distT="0" distB="0" distL="0" distR="0" wp14:anchorId="1B561563" wp14:editId="507F2C50">
            <wp:extent cx="1009015" cy="205105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 xml:space="preserve">and </w:t>
      </w:r>
      <w:r w:rsidRPr="002A1183">
        <w:rPr>
          <w:b/>
          <w:i/>
          <w:noProof/>
          <w:position w:val="-10"/>
          <w:lang w:val="en-GB" w:eastAsia="en-GB"/>
        </w:rPr>
        <w:drawing>
          <wp:inline distT="0" distB="0" distL="0" distR="0" wp14:anchorId="39D3DF7D" wp14:editId="1031A3DE">
            <wp:extent cx="1009015" cy="205105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183">
        <w:rPr>
          <w:rFonts w:asciiTheme="minorHAnsi" w:hAnsiTheme="minorHAnsi"/>
          <w:b/>
          <w:i/>
          <w:sz w:val="22"/>
          <w:szCs w:val="22"/>
        </w:rPr>
        <w:t>.</w:t>
      </w:r>
      <w:r w:rsidRPr="002A1183">
        <w:rPr>
          <w:rFonts w:asciiTheme="minorHAnsi" w:hAnsiTheme="minorHAnsi"/>
          <w:b/>
          <w:i/>
          <w:sz w:val="22"/>
          <w:szCs w:val="22"/>
        </w:rPr>
        <w:br/>
      </w:r>
      <w:r>
        <w:rPr>
          <w:rFonts w:asciiTheme="minorHAnsi" w:hAnsiTheme="minorHAnsi" w:cs="Arial"/>
          <w:sz w:val="22"/>
          <w:szCs w:val="22"/>
        </w:rPr>
        <w:t>_____________________________________________________________________________________</w:t>
      </w:r>
    </w:p>
    <w:p w14:paraId="21A01C39" w14:textId="77777777" w:rsidR="002A1183" w:rsidRDefault="002A1183" w:rsidP="002A1183">
      <w:pPr>
        <w:rPr>
          <w:rFonts w:asciiTheme="minorHAnsi" w:hAnsiTheme="minorHAnsi" w:cs="Arial"/>
          <w:sz w:val="22"/>
          <w:szCs w:val="22"/>
        </w:rPr>
      </w:pPr>
    </w:p>
    <w:p w14:paraId="1667725A" w14:textId="77777777" w:rsidR="009D268A" w:rsidRPr="00266A71" w:rsidRDefault="009D268A" w:rsidP="002A1183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hown below is a graph of y = si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6</w:t>
      </w:r>
      <w:r w:rsidRPr="00266A71">
        <w:rPr>
          <w:rFonts w:asciiTheme="minorHAnsi" w:hAnsiTheme="minorHAnsi" w:cstheme="minorHAnsi"/>
          <w:sz w:val="22"/>
          <w:szCs w:val="22"/>
        </w:rPr>
        <w:t>π.</w:t>
      </w:r>
      <w:r w:rsidR="008E266C" w:rsidRPr="00266A71">
        <w:rPr>
          <w:rFonts w:asciiTheme="minorHAnsi" w:hAnsiTheme="minorHAnsi" w:cstheme="minorHAnsi"/>
          <w:sz w:val="22"/>
          <w:szCs w:val="22"/>
        </w:rPr>
        <w:t xml:space="preserve"> It shows the curve as it goes through 3 cycles.</w:t>
      </w:r>
    </w:p>
    <w:p w14:paraId="199AB0A7" w14:textId="77777777" w:rsidR="009D268A" w:rsidRPr="00266A71" w:rsidRDefault="009D268A" w:rsidP="002A1183">
      <w:pPr>
        <w:rPr>
          <w:rFonts w:asciiTheme="minorHAnsi" w:hAnsiTheme="minorHAnsi" w:cstheme="minorHAnsi"/>
          <w:sz w:val="22"/>
          <w:szCs w:val="22"/>
        </w:rPr>
      </w:pPr>
    </w:p>
    <w:p w14:paraId="5E77B4DB" w14:textId="77777777" w:rsidR="009D268A" w:rsidRPr="00266A71" w:rsidRDefault="009D268A" w:rsidP="002A1183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period is the </w:t>
      </w:r>
      <w:r w:rsidR="008E266C" w:rsidRPr="00266A71">
        <w:rPr>
          <w:rFonts w:asciiTheme="minorHAnsi" w:hAnsiTheme="minorHAnsi" w:cstheme="minorHAnsi"/>
          <w:sz w:val="22"/>
          <w:szCs w:val="22"/>
        </w:rPr>
        <w:t>length of one cycle of the curve. It is often best to measure from maximum to maximum.</w:t>
      </w:r>
    </w:p>
    <w:p w14:paraId="31622C9F" w14:textId="77777777" w:rsidR="008E266C" w:rsidRPr="00266A71" w:rsidRDefault="008E266C" w:rsidP="002A1183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 xml:space="preserve">The amplitude of a curve is equal to </w:t>
      </w:r>
      <w:r w:rsidRPr="00266A71">
        <w:rPr>
          <w:rFonts w:asciiTheme="minorHAnsi" w:hAnsiTheme="minorHAnsi" w:cstheme="minorHAnsi"/>
          <w:i/>
          <w:sz w:val="22"/>
          <w:szCs w:val="22"/>
        </w:rPr>
        <w:t>half</w:t>
      </w:r>
      <w:r w:rsidRPr="00266A71">
        <w:rPr>
          <w:rFonts w:asciiTheme="minorHAnsi" w:hAnsiTheme="minorHAnsi" w:cstheme="minorHAnsi"/>
          <w:sz w:val="22"/>
          <w:szCs w:val="22"/>
        </w:rPr>
        <w:t xml:space="preserve"> of the distance from the maximum value to the minimum value.</w:t>
      </w:r>
    </w:p>
    <w:p w14:paraId="1E569B4B" w14:textId="77777777" w:rsidR="008E266C" w:rsidRPr="00266A71" w:rsidRDefault="008E266C" w:rsidP="002A1183">
      <w:pPr>
        <w:rPr>
          <w:rFonts w:asciiTheme="minorHAnsi" w:hAnsiTheme="minorHAnsi" w:cstheme="minorHAnsi"/>
          <w:sz w:val="22"/>
          <w:szCs w:val="22"/>
        </w:rPr>
      </w:pPr>
    </w:p>
    <w:p w14:paraId="7B904351" w14:textId="77777777" w:rsidR="008E266C" w:rsidRPr="00266A71" w:rsidRDefault="008E266C" w:rsidP="002A1183">
      <w:pPr>
        <w:rPr>
          <w:rFonts w:asciiTheme="minorHAnsi" w:hAnsiTheme="minorHAnsi" w:cstheme="minorHAnsi"/>
          <w:sz w:val="22"/>
          <w:szCs w:val="22"/>
        </w:rPr>
      </w:pPr>
      <w:r w:rsidRPr="00266A71">
        <w:rPr>
          <w:rFonts w:asciiTheme="minorHAnsi" w:hAnsiTheme="minorHAnsi" w:cstheme="minorHAnsi"/>
          <w:sz w:val="22"/>
          <w:szCs w:val="22"/>
        </w:rPr>
        <w:t>The sine curve below has a period of 2π and an amplitude of 1.</w:t>
      </w:r>
    </w:p>
    <w:p w14:paraId="687367AB" w14:textId="77777777" w:rsidR="009D268A" w:rsidRPr="00266A71" w:rsidRDefault="009D268A" w:rsidP="00B1342B">
      <w:pPr>
        <w:rPr>
          <w:rFonts w:asciiTheme="minorHAnsi" w:hAnsiTheme="minorHAnsi" w:cs="Arial"/>
          <w:sz w:val="22"/>
          <w:szCs w:val="22"/>
        </w:rPr>
      </w:pPr>
    </w:p>
    <w:p w14:paraId="2E5D0508" w14:textId="77777777" w:rsidR="008E266C" w:rsidRDefault="008E266C" w:rsidP="00B1342B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54251A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.15pt;height:174.1pt" o:ole="">
            <v:imagedata r:id="rId13" o:title=""/>
          </v:shape>
          <o:OLEObject Type="Embed" ProgID="FXDraw.Graphic" ShapeID="_x0000_i1025" DrawAspect="Content" ObjectID="_1587981701" r:id="rId14"/>
        </w:object>
      </w:r>
    </w:p>
    <w:p w14:paraId="4196CBB0" w14:textId="77777777" w:rsidR="00835128" w:rsidRPr="00266A71" w:rsidRDefault="00835128" w:rsidP="00B1342B">
      <w:pPr>
        <w:rPr>
          <w:rFonts w:asciiTheme="minorHAnsi" w:hAnsiTheme="minorHAnsi" w:cs="Arial"/>
          <w:sz w:val="22"/>
          <w:szCs w:val="22"/>
        </w:rPr>
      </w:pPr>
    </w:p>
    <w:p w14:paraId="5110F93A" w14:textId="77777777" w:rsidR="009D268A" w:rsidRPr="00266A71" w:rsidRDefault="009D268A" w:rsidP="008E266C">
      <w:pPr>
        <w:pBdr>
          <w:bottom w:val="single" w:sz="4" w:space="1" w:color="auto"/>
        </w:pBd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335FB31" w14:textId="77777777" w:rsidR="00372890" w:rsidRDefault="00372890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8F24777" w14:textId="77777777" w:rsidR="00835128" w:rsidRDefault="00835128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36B101D2" w14:textId="6BA3FB71" w:rsidR="00D7506C" w:rsidRPr="008240BE" w:rsidRDefault="00D7506C" w:rsidP="00D7506C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  <w:r>
        <w:rPr>
          <w:rFonts w:ascii="Calibri" w:hAnsi="Calibri"/>
          <w:b/>
          <w:sz w:val="36"/>
          <w:szCs w:val="36"/>
          <w:u w:val="single"/>
        </w:rPr>
        <w:t>PART A</w:t>
      </w:r>
    </w:p>
    <w:p w14:paraId="21AC70B5" w14:textId="77777777" w:rsidR="00835128" w:rsidRPr="00266A71" w:rsidRDefault="00835128" w:rsidP="00372890">
      <w:pPr>
        <w:pStyle w:val="ListParagraph"/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6F6C8660" w14:textId="77777777" w:rsidR="008E266C" w:rsidRPr="00266A71" w:rsidRDefault="008E266C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Using radians draw a graph of y = cos x between 0 and 4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>. Use your calculator to help.</w:t>
      </w:r>
    </w:p>
    <w:p w14:paraId="316BFAAD" w14:textId="77777777" w:rsidR="002A1183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67C849C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2E63B32B">
          <v:shape id="_x0000_i1026" type="#_x0000_t75" style="width:482.15pt;height:191.4pt" o:ole="">
            <v:imagedata r:id="rId15" o:title=""/>
          </v:shape>
          <o:OLEObject Type="Embed" ProgID="FXDraw.Graphic" ShapeID="_x0000_i1026" DrawAspect="Content" ObjectID="_1587981702" r:id="rId16"/>
        </w:object>
      </w:r>
    </w:p>
    <w:p w14:paraId="41F80C45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63FB845D" w14:textId="77777777" w:rsidR="008E266C" w:rsidRPr="00266A71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y = cos x and the amplitude of y = cos x.</w:t>
      </w:r>
    </w:p>
    <w:p w14:paraId="4311C0B2" w14:textId="77777777" w:rsidR="008E266C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5B688504" w14:textId="77777777" w:rsidR="002A1183" w:rsidRPr="00266A71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53C3C80A" w14:textId="77777777" w:rsidR="008E266C" w:rsidRPr="00EE20CC" w:rsidRDefault="008E266C" w:rsidP="008E266C">
      <w:pPr>
        <w:pStyle w:val="ListParagraph"/>
        <w:numPr>
          <w:ilvl w:val="0"/>
          <w:numId w:val="4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Compare the differences and similarities of y = cos x and y = sin x.</w:t>
      </w:r>
    </w:p>
    <w:p w14:paraId="18DDFC74" w14:textId="77777777" w:rsidR="008E266C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72AB94C" w14:textId="77777777" w:rsidR="002A1183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5D135334" w14:textId="77777777" w:rsidR="002A1183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04B41B4F" w14:textId="77777777" w:rsidR="009E18BC" w:rsidRDefault="009E18B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96BCD61" w14:textId="77777777" w:rsidR="002A1183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7B2D3C3" w14:textId="77777777" w:rsidR="002A1183" w:rsidRPr="00266A71" w:rsidRDefault="002A1183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3272AB4B" w14:textId="77777777" w:rsidR="00372890" w:rsidRPr="00266A71" w:rsidRDefault="00372890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Plot the function y = tan x for the domain 0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x </w:t>
      </w:r>
      <w:r w:rsidRPr="00266A71">
        <w:rPr>
          <w:rFonts w:asciiTheme="minorHAnsi" w:hAnsiTheme="minorHAnsi" w:cstheme="minorHAnsi"/>
          <w:sz w:val="22"/>
          <w:szCs w:val="22"/>
        </w:rPr>
        <w:t>≤</w:t>
      </w:r>
      <w:r w:rsidRPr="00266A71">
        <w:rPr>
          <w:rFonts w:asciiTheme="minorHAnsi" w:hAnsiTheme="minorHAnsi" w:cs="Arial"/>
          <w:sz w:val="22"/>
          <w:szCs w:val="22"/>
        </w:rPr>
        <w:t xml:space="preserve"> 3</w:t>
      </w:r>
      <w:r w:rsidRPr="00266A71">
        <w:rPr>
          <w:rFonts w:asciiTheme="minorHAnsi" w:hAnsiTheme="minorHAnsi" w:cstheme="minorHAnsi"/>
          <w:sz w:val="22"/>
          <w:szCs w:val="22"/>
        </w:rPr>
        <w:t>π</w:t>
      </w:r>
      <w:r w:rsidRPr="00266A71">
        <w:rPr>
          <w:rFonts w:asciiTheme="minorHAnsi" w:hAnsiTheme="minorHAnsi" w:cs="Arial"/>
          <w:sz w:val="22"/>
          <w:szCs w:val="22"/>
        </w:rPr>
        <w:t xml:space="preserve">, indication the presence of vertical </w:t>
      </w:r>
      <w:r w:rsidRPr="00AB0380">
        <w:rPr>
          <w:rFonts w:asciiTheme="minorHAnsi" w:hAnsiTheme="minorHAnsi" w:cs="Arial"/>
          <w:sz w:val="22"/>
          <w:szCs w:val="22"/>
          <w:u w:val="single"/>
        </w:rPr>
        <w:t>asymptotes</w:t>
      </w:r>
      <w:r w:rsidRPr="00266A71">
        <w:rPr>
          <w:rFonts w:asciiTheme="minorHAnsi" w:hAnsiTheme="minorHAnsi" w:cs="Arial"/>
          <w:sz w:val="22"/>
          <w:szCs w:val="22"/>
        </w:rPr>
        <w:t>.</w:t>
      </w:r>
    </w:p>
    <w:p w14:paraId="742232B6" w14:textId="77777777" w:rsidR="008E266C" w:rsidRPr="00266A71" w:rsidRDefault="008E266C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14:paraId="5F00617B" w14:textId="77777777" w:rsidR="008E266C" w:rsidRPr="00266A71" w:rsidRDefault="00372890" w:rsidP="00266A71">
      <w:p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41DD3670">
          <v:shape id="_x0000_i1027" type="#_x0000_t75" style="width:482.15pt;height:191.4pt" o:ole="">
            <v:imagedata r:id="rId17" o:title=""/>
          </v:shape>
          <o:OLEObject Type="Embed" ProgID="FXDraw.Graphic" ShapeID="_x0000_i1027" DrawAspect="Content" ObjectID="_1587981703" r:id="rId18"/>
        </w:object>
      </w:r>
    </w:p>
    <w:p w14:paraId="2CA8A525" w14:textId="77777777" w:rsidR="008E266C" w:rsidRPr="00266A71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y = tan x curve.</w:t>
      </w:r>
    </w:p>
    <w:p w14:paraId="5CD440C6" w14:textId="77777777" w:rsidR="00372890" w:rsidRDefault="00372890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14:paraId="55C5DEF2" w14:textId="77777777" w:rsidR="00266A71" w:rsidRDefault="00266A71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14:paraId="2306BCC9" w14:textId="77777777" w:rsidR="002A1183" w:rsidRDefault="002A1183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14:paraId="548540D0" w14:textId="77777777" w:rsidR="002A1183" w:rsidRPr="00266A71" w:rsidRDefault="002A1183" w:rsidP="00266A71">
      <w:p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</w:p>
    <w:p w14:paraId="17144495" w14:textId="77777777" w:rsidR="00372890" w:rsidRDefault="00372890" w:rsidP="00266A71">
      <w:pPr>
        <w:pStyle w:val="ListParagraph"/>
        <w:numPr>
          <w:ilvl w:val="0"/>
          <w:numId w:val="5"/>
        </w:numPr>
        <w:tabs>
          <w:tab w:val="left" w:pos="1021"/>
        </w:tabs>
        <w:ind w:left="284" w:firstLine="283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Discuss the amplitude of the y = tan x curve.</w:t>
      </w:r>
    </w:p>
    <w:p w14:paraId="1878E234" w14:textId="77777777" w:rsidR="00D7506C" w:rsidRDefault="00D7506C" w:rsidP="00D750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D931F42" w14:textId="77777777" w:rsidR="00D7506C" w:rsidRPr="00D7506C" w:rsidRDefault="00D7506C" w:rsidP="00D750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03689C89" w14:textId="77777777" w:rsidR="002A1183" w:rsidRDefault="002A1183" w:rsidP="00D750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3144AD0B" w14:textId="77777777" w:rsidR="002A1183" w:rsidRPr="00266A71" w:rsidRDefault="002A1183" w:rsidP="00266A71">
      <w:pPr>
        <w:pBdr>
          <w:top w:val="single" w:sz="4" w:space="1" w:color="auto"/>
        </w:pBd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</w:p>
    <w:p w14:paraId="32AF47E7" w14:textId="77777777" w:rsidR="00AA0411" w:rsidRPr="00266A71" w:rsidRDefault="00AA0411" w:rsidP="00266A71">
      <w:pPr>
        <w:pStyle w:val="ListParagraph"/>
        <w:numPr>
          <w:ilvl w:val="0"/>
          <w:numId w:val="3"/>
        </w:numPr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lastRenderedPageBreak/>
        <w:t xml:space="preserve">Plot the curve y = 3 sin x and y = -2 cos x on the axes below. </w:t>
      </w:r>
    </w:p>
    <w:p w14:paraId="096638A5" w14:textId="77777777" w:rsidR="00AA0411" w:rsidRPr="002A1183" w:rsidRDefault="00AA0411" w:rsidP="002A1183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3197CF9C" w14:textId="77777777" w:rsidR="008E266C" w:rsidRPr="00266A71" w:rsidRDefault="00266A71" w:rsidP="00266A71">
      <w:pPr>
        <w:pStyle w:val="ListParagraph"/>
        <w:tabs>
          <w:tab w:val="left" w:pos="1021"/>
        </w:tabs>
        <w:ind w:left="284" w:hanging="284"/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  <w:t>State the period and amplitude</w:t>
      </w:r>
      <w:r w:rsidR="00AA0411" w:rsidRPr="00266A71">
        <w:rPr>
          <w:rFonts w:asciiTheme="minorHAnsi" w:hAnsiTheme="minorHAnsi" w:cs="Arial"/>
          <w:sz w:val="22"/>
          <w:szCs w:val="22"/>
        </w:rPr>
        <w:t xml:space="preserve"> of each.</w:t>
      </w:r>
    </w:p>
    <w:p w14:paraId="280459F5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9FBCE04" w14:textId="77777777"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5E7E3AE8">
          <v:shape id="_x0000_i1028" type="#_x0000_t75" style="width:482.15pt;height:168.6pt" o:ole="">
            <v:imagedata r:id="rId19" o:title=""/>
          </v:shape>
          <o:OLEObject Type="Embed" ProgID="FXDraw.Graphic" ShapeID="_x0000_i1028" DrawAspect="Content" ObjectID="_1587981704" r:id="rId20"/>
        </w:object>
      </w:r>
    </w:p>
    <w:p w14:paraId="5C1B4A44" w14:textId="77777777" w:rsidR="00AA0411" w:rsidRDefault="00AA041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DFCF23D" w14:textId="77777777"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0BE5D858" w14:textId="77777777" w:rsid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0BA954B4" w14:textId="77777777" w:rsidR="00266A71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7A2341B9" w14:textId="77777777" w:rsidR="008E266C" w:rsidRPr="00266A71" w:rsidRDefault="00266A71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2BA6B66A">
          <v:shape id="_x0000_i1029" type="#_x0000_t75" style="width:482.15pt;height:164.95pt" o:ole="">
            <v:imagedata r:id="rId19" o:title=""/>
          </v:shape>
          <o:OLEObject Type="Embed" ProgID="FXDraw.Graphic" ShapeID="_x0000_i1029" DrawAspect="Content" ObjectID="_1587981705" r:id="rId21"/>
        </w:object>
      </w:r>
    </w:p>
    <w:p w14:paraId="3022DA27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359D4939" w14:textId="77777777" w:rsidR="00AA0411" w:rsidRDefault="00AA0411" w:rsidP="00266A71">
      <w:pPr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Discuss the transformations that have occurred.</w:t>
      </w:r>
    </w:p>
    <w:p w14:paraId="6E0EE2A6" w14:textId="77777777" w:rsidR="00835128" w:rsidRDefault="00835128" w:rsidP="00266A71">
      <w:pPr>
        <w:rPr>
          <w:rFonts w:asciiTheme="minorHAnsi" w:hAnsiTheme="minorHAnsi" w:cs="Arial"/>
          <w:sz w:val="22"/>
          <w:szCs w:val="22"/>
        </w:rPr>
      </w:pPr>
    </w:p>
    <w:p w14:paraId="4C19FD6E" w14:textId="77777777" w:rsidR="00835128" w:rsidRDefault="00835128" w:rsidP="00266A71">
      <w:pPr>
        <w:rPr>
          <w:rFonts w:asciiTheme="minorHAnsi" w:hAnsiTheme="minorHAnsi" w:cs="Arial"/>
          <w:sz w:val="22"/>
          <w:szCs w:val="22"/>
        </w:rPr>
      </w:pPr>
    </w:p>
    <w:p w14:paraId="0C88562E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655EEA31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054B3E95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32AC995F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228490AE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52AF1B68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05B15C2D" w14:textId="77777777" w:rsidR="009E18BC" w:rsidRDefault="009E18BC" w:rsidP="00266A71">
      <w:pPr>
        <w:rPr>
          <w:rFonts w:asciiTheme="minorHAnsi" w:hAnsiTheme="minorHAnsi" w:cs="Arial"/>
          <w:sz w:val="22"/>
          <w:szCs w:val="22"/>
        </w:rPr>
      </w:pPr>
    </w:p>
    <w:p w14:paraId="4417E654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63EC0E63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71F0DF0D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40A9F5ED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534C56D8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32AC7CD4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1E3D9B1F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3C74C064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660584C8" w14:textId="77777777" w:rsidR="00D7506C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7CC3DF4B" w14:textId="77777777" w:rsidR="00D7506C" w:rsidRPr="00266A71" w:rsidRDefault="00D7506C" w:rsidP="00266A71">
      <w:pPr>
        <w:rPr>
          <w:rFonts w:asciiTheme="minorHAnsi" w:hAnsiTheme="minorHAnsi" w:cs="Arial"/>
          <w:sz w:val="22"/>
          <w:szCs w:val="22"/>
        </w:rPr>
      </w:pPr>
    </w:p>
    <w:p w14:paraId="1C1C3A02" w14:textId="77777777" w:rsidR="00DD423A" w:rsidRPr="00266A71" w:rsidRDefault="00DD423A" w:rsidP="008E266C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lot the functions y = sin 2x, y = cos 3x and y = sin (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320" w:dyaOrig="620" w14:anchorId="35B0DC12">
          <v:shape id="_x0000_i1030" type="#_x0000_t75" style="width:16.4pt;height:31pt" o:ole="">
            <v:imagedata r:id="rId22" o:title=""/>
          </v:shape>
          <o:OLEObject Type="Embed" ProgID="Equation.3" ShapeID="_x0000_i1030" DrawAspect="Content" ObjectID="_1587981706" r:id="rId23"/>
        </w:object>
      </w:r>
      <w:r w:rsidRPr="00266A71">
        <w:rPr>
          <w:rFonts w:asciiTheme="minorHAnsi" w:hAnsiTheme="minorHAnsi" w:cs="Arial"/>
          <w:sz w:val="22"/>
          <w:szCs w:val="22"/>
        </w:rPr>
        <w:t>. State the amplitude and periods of each.</w:t>
      </w:r>
    </w:p>
    <w:p w14:paraId="01EA186D" w14:textId="77777777"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5CF77707">
          <v:shape id="_x0000_i1031" type="#_x0000_t75" style="width:482.15pt;height:158.6pt" o:ole="">
            <v:imagedata r:id="rId15" o:title=""/>
          </v:shape>
          <o:OLEObject Type="Embed" ProgID="FXDraw.Graphic" ShapeID="_x0000_i1031" DrawAspect="Content" ObjectID="_1587981707" r:id="rId24"/>
        </w:object>
      </w:r>
    </w:p>
    <w:p w14:paraId="0CB7BBD5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7FAD90A0" w14:textId="77777777"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1C9E353E">
          <v:shape id="_x0000_i1032" type="#_x0000_t75" style="width:482.15pt;height:158.6pt" o:ole="">
            <v:imagedata r:id="rId15" o:title=""/>
          </v:shape>
          <o:OLEObject Type="Embed" ProgID="FXDraw.Graphic" ShapeID="_x0000_i1032" DrawAspect="Content" ObjectID="_1587981708" r:id="rId25"/>
        </w:object>
      </w:r>
    </w:p>
    <w:p w14:paraId="40924E70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7D80736" w14:textId="77777777" w:rsidR="008E266C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7C6D3C00">
          <v:shape id="_x0000_i1033" type="#_x0000_t75" style="width:482.15pt;height:158.6pt" o:ole="">
            <v:imagedata r:id="rId15" o:title=""/>
          </v:shape>
          <o:OLEObject Type="Embed" ProgID="FXDraw.Graphic" ShapeID="_x0000_i1033" DrawAspect="Content" ObjectID="_1587981709" r:id="rId26"/>
        </w:object>
      </w:r>
    </w:p>
    <w:p w14:paraId="45998B5E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2E846C71" w14:textId="77777777" w:rsidR="00DD423A" w:rsidRPr="00266A71" w:rsidRDefault="00DD423A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2940F5FB" w14:textId="77777777"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effect of b in the rules y = sin bx and y = cos bx.</w:t>
      </w:r>
    </w:p>
    <w:p w14:paraId="3C296A3D" w14:textId="77777777"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1BDD67A6" w14:textId="77777777" w:rsidR="008E266C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0029E9D1" w14:textId="77777777" w:rsidR="009E18BC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62FBA4A1" w14:textId="77777777" w:rsidR="009E18BC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6AE7AD0C" w14:textId="77777777" w:rsidR="009E18BC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54E6978D" w14:textId="77777777" w:rsidR="009E18BC" w:rsidRPr="00266A71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17DE1BB5" w14:textId="77777777" w:rsidR="00DD423A" w:rsidRPr="00266A71" w:rsidRDefault="00DD423A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3ED99E69" w14:textId="77777777" w:rsidR="00DD423A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period of the functions y = sin 4x, y = cos 0.2x and y = tan 2x.</w:t>
      </w:r>
    </w:p>
    <w:p w14:paraId="3D9EE9B4" w14:textId="77777777" w:rsidR="008E266C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2D50CF2B" w14:textId="77777777" w:rsidR="009E18BC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48763600" w14:textId="77777777" w:rsidR="009E18BC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7A027B6F" w14:textId="77777777" w:rsidR="009E18BC" w:rsidRPr="00266A71" w:rsidRDefault="009E18B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1B1C960D" w14:textId="77777777" w:rsidR="008E266C" w:rsidRPr="00266A71" w:rsidRDefault="008E266C" w:rsidP="00CF3C85">
      <w:p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32B52566" w14:textId="77777777" w:rsidR="008E266C" w:rsidRPr="00266A71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State the rule for the period of y = sin bx and y = cos bx in terms of b: 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..</w:t>
      </w:r>
    </w:p>
    <w:p w14:paraId="473B3E2B" w14:textId="77777777" w:rsidR="00DD423A" w:rsidRPr="00266A71" w:rsidRDefault="00DD423A" w:rsidP="00CF3C85">
      <w:pPr>
        <w:pStyle w:val="ListParagraph"/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</w:p>
    <w:p w14:paraId="46CCCBD7" w14:textId="77777777" w:rsidR="00DD423A" w:rsidRDefault="00DD423A" w:rsidP="00CF3C85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State the rule for the period of the graph of y = tan bx in terms of b.</w:t>
      </w:r>
      <w:r w:rsidRPr="00266A71">
        <w:rPr>
          <w:rFonts w:asciiTheme="minorHAnsi" w:hAnsiTheme="minorHAnsi" w:cs="Arial"/>
          <w:sz w:val="22"/>
          <w:szCs w:val="22"/>
        </w:rPr>
        <w:tab/>
        <w:t>Period = …………………</w:t>
      </w:r>
    </w:p>
    <w:p w14:paraId="1ABC4432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6AD79444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10288163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7CF8617E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5FC11742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0DA61BD1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3885D66D" w14:textId="77777777" w:rsid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22C186F2" w14:textId="77777777" w:rsidR="009E18BC" w:rsidRPr="009E18BC" w:rsidRDefault="009E18BC" w:rsidP="009E18BC">
      <w:pPr>
        <w:tabs>
          <w:tab w:val="left" w:pos="284"/>
        </w:tabs>
        <w:rPr>
          <w:rFonts w:asciiTheme="minorHAnsi" w:hAnsiTheme="minorHAnsi" w:cs="Arial"/>
          <w:sz w:val="22"/>
          <w:szCs w:val="22"/>
        </w:rPr>
      </w:pPr>
    </w:p>
    <w:p w14:paraId="39B4D73D" w14:textId="77777777" w:rsidR="008E266C" w:rsidRPr="00266A71" w:rsidRDefault="00CD2499" w:rsidP="009E18BC">
      <w:pPr>
        <w:pStyle w:val="ListParagraph"/>
        <w:numPr>
          <w:ilvl w:val="0"/>
          <w:numId w:val="3"/>
        </w:numPr>
        <w:tabs>
          <w:tab w:val="left" w:pos="1021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the sin x graph if it is transformed into y = sin (x +</w:t>
      </w:r>
      <w:r w:rsidR="00621840"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 w14:anchorId="05A3B9D9">
          <v:shape id="_x0000_i1034" type="#_x0000_t75" style="width:13.65pt;height:31pt" o:ole="">
            <v:imagedata r:id="rId27" o:title=""/>
          </v:shape>
          <o:OLEObject Type="Embed" ProgID="Equation.3" ShapeID="_x0000_i1034" DrawAspect="Content" ObjectID="_1587981710" r:id="rId28"/>
        </w:object>
      </w:r>
      <w:r w:rsidRPr="00266A71">
        <w:rPr>
          <w:rFonts w:asciiTheme="minorHAnsi" w:hAnsiTheme="minorHAnsi" w:cs="Arial"/>
          <w:sz w:val="22"/>
          <w:szCs w:val="22"/>
        </w:rPr>
        <w:t>). Draw it below.</w:t>
      </w:r>
    </w:p>
    <w:p w14:paraId="69B21AB8" w14:textId="77777777" w:rsidR="008E266C" w:rsidRPr="00266A71" w:rsidRDefault="008E266C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70B803B2" w14:textId="77777777" w:rsidR="008E266C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751D7865">
          <v:shape id="_x0000_i1035" type="#_x0000_t75" style="width:482.15pt;height:184.1pt" o:ole="">
            <v:imagedata r:id="rId15" o:title=""/>
          </v:shape>
          <o:OLEObject Type="Embed" ProgID="FXDraw.Graphic" ShapeID="_x0000_i1035" DrawAspect="Content" ObjectID="_1587981711" r:id="rId29"/>
        </w:object>
      </w:r>
    </w:p>
    <w:p w14:paraId="5E72B15C" w14:textId="77777777" w:rsidR="00A204D8" w:rsidRPr="00266A71" w:rsidRDefault="00A204D8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710AED43" w14:textId="77777777" w:rsidR="00A204D8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the cos x graph if it transformed into the rule y = cos (x -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 w14:anchorId="06A0AE3C">
          <v:shape id="_x0000_i1036" type="#_x0000_t75" style="width:13.65pt;height:31pt" o:ole="">
            <v:imagedata r:id="rId30" o:title=""/>
          </v:shape>
          <o:OLEObject Type="Embed" ProgID="Equation.3" ShapeID="_x0000_i1036" DrawAspect="Content" ObjectID="_1587981712" r:id="rId31"/>
        </w:object>
      </w:r>
      <w:r w:rsidRPr="00266A71">
        <w:rPr>
          <w:rFonts w:asciiTheme="minorHAnsi" w:hAnsiTheme="minorHAnsi" w:cs="Arial"/>
          <w:sz w:val="22"/>
          <w:szCs w:val="22"/>
        </w:rPr>
        <w:t>)?</w:t>
      </w:r>
    </w:p>
    <w:p w14:paraId="6B5FE611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58B10596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A303D0C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7A2C695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AA91812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540D517D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1DFC1848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6B3C3CE6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00F92CFC" w14:textId="77777777" w:rsid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723F6289" w14:textId="77777777" w:rsidR="009E18BC" w:rsidRPr="009E18BC" w:rsidRDefault="009E18BC" w:rsidP="009E18B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</w:p>
    <w:p w14:paraId="4B3D112F" w14:textId="77777777" w:rsidR="00A204D8" w:rsidRPr="00266A71" w:rsidRDefault="00A204D8" w:rsidP="00A204D8">
      <w:pPr>
        <w:pStyle w:val="ListParagraph"/>
        <w:numPr>
          <w:ilvl w:val="0"/>
          <w:numId w:val="3"/>
        </w:num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raw the graph of y = cos (x - 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 w14:anchorId="5D48EADE">
          <v:shape id="_x0000_i1037" type="#_x0000_t75" style="width:13.65pt;height:31pt" o:ole="">
            <v:imagedata r:id="rId32" o:title=""/>
          </v:shape>
          <o:OLEObject Type="Embed" ProgID="Equation.3" ShapeID="_x0000_i1037" DrawAspect="Content" ObjectID="_1587981713" r:id="rId33"/>
        </w:object>
      </w:r>
      <w:r w:rsidRPr="00266A71">
        <w:rPr>
          <w:rFonts w:asciiTheme="minorHAnsi" w:hAnsiTheme="minorHAnsi" w:cs="Arial"/>
          <w:sz w:val="22"/>
          <w:szCs w:val="22"/>
        </w:rPr>
        <w:t>) below.</w:t>
      </w:r>
    </w:p>
    <w:p w14:paraId="00C91D02" w14:textId="77777777" w:rsidR="00A204D8" w:rsidRPr="00266A71" w:rsidRDefault="00621840" w:rsidP="008E266C">
      <w:pPr>
        <w:tabs>
          <w:tab w:val="left" w:pos="1021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516733E5">
          <v:shape id="_x0000_i1038" type="#_x0000_t75" style="width:482.15pt;height:166.8pt" o:ole="">
            <v:imagedata r:id="rId15" o:title=""/>
          </v:shape>
          <o:OLEObject Type="Embed" ProgID="FXDraw.Graphic" ShapeID="_x0000_i1038" DrawAspect="Content" ObjectID="_1587981714" r:id="rId34"/>
        </w:object>
      </w:r>
    </w:p>
    <w:p w14:paraId="3E6A7C8A" w14:textId="77777777" w:rsidR="00A204D8" w:rsidRPr="00266A71" w:rsidRDefault="00A204D8" w:rsidP="00A204D8">
      <w:pPr>
        <w:rPr>
          <w:rFonts w:asciiTheme="minorHAnsi" w:hAnsiTheme="minorHAnsi" w:cs="Arial"/>
          <w:sz w:val="22"/>
          <w:szCs w:val="22"/>
        </w:rPr>
      </w:pPr>
    </w:p>
    <w:p w14:paraId="1638976C" w14:textId="77777777"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What is the y = cos (x - </w:t>
      </w:r>
      <w:r w:rsidRPr="00266A71">
        <w:rPr>
          <w:rFonts w:asciiTheme="minorHAnsi" w:hAnsiTheme="minorHAnsi" w:cs="Arial"/>
          <w:position w:val="-24"/>
          <w:sz w:val="22"/>
          <w:szCs w:val="22"/>
        </w:rPr>
        <w:object w:dxaOrig="260" w:dyaOrig="620" w14:anchorId="7F3EAB95">
          <v:shape id="_x0000_i1039" type="#_x0000_t75" style="width:13.65pt;height:31pt" o:ole="">
            <v:imagedata r:id="rId32" o:title=""/>
          </v:shape>
          <o:OLEObject Type="Embed" ProgID="Equation.3" ShapeID="_x0000_i1039" DrawAspect="Content" ObjectID="_1587981715" r:id="rId35"/>
        </w:object>
      </w:r>
      <w:r w:rsidRPr="00266A71">
        <w:rPr>
          <w:rFonts w:asciiTheme="minorHAnsi" w:hAnsiTheme="minorHAnsi" w:cs="Arial"/>
          <w:sz w:val="22"/>
          <w:szCs w:val="22"/>
        </w:rPr>
        <w:t>) graph the same as?</w:t>
      </w:r>
    </w:p>
    <w:p w14:paraId="1415CEA6" w14:textId="77777777" w:rsidR="00A204D8" w:rsidRPr="00266A71" w:rsidRDefault="00A204D8" w:rsidP="00266A71">
      <w:pPr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Explain why.</w:t>
      </w:r>
    </w:p>
    <w:p w14:paraId="23A56390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1AE95A11" w14:textId="77777777" w:rsidR="00A204D8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3DDB3A96" w14:textId="77777777" w:rsidR="009E18BC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1E635447" w14:textId="77777777" w:rsidR="009E18BC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63A4DBB7" w14:textId="77777777" w:rsidR="009E18BC" w:rsidRPr="00266A71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0530EDFC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41268BAD" w14:textId="77777777"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What is the effect on a sine graph by transforming it into y = sin x + 3. Graph it on your calculator and comment.</w:t>
      </w:r>
    </w:p>
    <w:p w14:paraId="7EC94F59" w14:textId="77777777" w:rsidR="00A204D8" w:rsidRPr="00266A71" w:rsidRDefault="00621840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(Hint;  What will the new mean position be?)</w:t>
      </w:r>
    </w:p>
    <w:p w14:paraId="0BF611EE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7A1A9007" w14:textId="77777777" w:rsidR="00A204D8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468DF6F6" w14:textId="77777777" w:rsidR="009E18BC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4F482265" w14:textId="77777777" w:rsidR="009E18BC" w:rsidRPr="00266A71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68146210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7102F406" w14:textId="77777777" w:rsidR="00A204D8" w:rsidRP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Describe what the graph of y = </w:t>
      </w:r>
      <w:r w:rsidR="00621840" w:rsidRPr="00266A71">
        <w:rPr>
          <w:rFonts w:asciiTheme="minorHAnsi" w:hAnsiTheme="minorHAnsi" w:cs="Arial"/>
          <w:sz w:val="22"/>
          <w:szCs w:val="22"/>
        </w:rPr>
        <w:t>2</w:t>
      </w:r>
      <w:r w:rsidRPr="00266A71">
        <w:rPr>
          <w:rFonts w:asciiTheme="minorHAnsi" w:hAnsiTheme="minorHAnsi" w:cs="Arial"/>
          <w:sz w:val="22"/>
          <w:szCs w:val="22"/>
        </w:rPr>
        <w:t>cos x – 11 will look like.</w:t>
      </w:r>
      <w:r w:rsidR="00621840" w:rsidRPr="00266A71">
        <w:rPr>
          <w:rFonts w:asciiTheme="minorHAnsi" w:hAnsiTheme="minorHAnsi" w:cs="Arial"/>
          <w:sz w:val="22"/>
          <w:szCs w:val="22"/>
        </w:rPr>
        <w:t xml:space="preserve"> (Hint;  What will the new mean position be?)</w:t>
      </w:r>
    </w:p>
    <w:p w14:paraId="19587FD2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732C55A8" w14:textId="77777777" w:rsidR="00A204D8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1D5C4D2B" w14:textId="77777777" w:rsidR="009E18BC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7909213E" w14:textId="77777777" w:rsidR="009E18BC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6E4D3152" w14:textId="77777777" w:rsidR="009E18BC" w:rsidRPr="00266A71" w:rsidRDefault="009E18BC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06DEFAFB" w14:textId="77777777" w:rsidR="00A204D8" w:rsidRPr="00266A71" w:rsidRDefault="00A204D8" w:rsidP="00266A71">
      <w:pPr>
        <w:pStyle w:val="ListParagraph"/>
        <w:ind w:left="567" w:hanging="567"/>
        <w:rPr>
          <w:rFonts w:asciiTheme="minorHAnsi" w:hAnsiTheme="minorHAnsi" w:cs="Arial"/>
          <w:sz w:val="22"/>
          <w:szCs w:val="22"/>
        </w:rPr>
      </w:pPr>
    </w:p>
    <w:p w14:paraId="334F26DB" w14:textId="77777777" w:rsidR="00266A71" w:rsidRDefault="00A204D8" w:rsidP="00266A71">
      <w:pPr>
        <w:pStyle w:val="ListParagraph"/>
        <w:numPr>
          <w:ilvl w:val="0"/>
          <w:numId w:val="3"/>
        </w:numPr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Putting it all together: Explain the tran</w:t>
      </w:r>
      <w:r w:rsidR="00621840" w:rsidRPr="00266A71">
        <w:rPr>
          <w:rFonts w:asciiTheme="minorHAnsi" w:hAnsiTheme="minorHAnsi" w:cs="Arial"/>
          <w:sz w:val="22"/>
          <w:szCs w:val="22"/>
        </w:rPr>
        <w:t>s</w:t>
      </w:r>
      <w:r w:rsidRPr="00266A71">
        <w:rPr>
          <w:rFonts w:asciiTheme="minorHAnsi" w:hAnsiTheme="minorHAnsi" w:cs="Arial"/>
          <w:sz w:val="22"/>
          <w:szCs w:val="22"/>
        </w:rPr>
        <w:t xml:space="preserve">formations that have occurred to y = cos x to alter it to </w:t>
      </w:r>
    </w:p>
    <w:p w14:paraId="7E9277D2" w14:textId="77777777" w:rsidR="00A204D8" w:rsidRPr="00266A71" w:rsidRDefault="00A204D8" w:rsidP="00266A71">
      <w:pPr>
        <w:pStyle w:val="ListParagraph"/>
        <w:ind w:left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y = -4 cos(2x - </w:t>
      </w:r>
      <w:r w:rsidRPr="00266A71">
        <w:rPr>
          <w:rFonts w:asciiTheme="minorHAnsi" w:hAnsiTheme="minorHAnsi" w:cs="Arial"/>
          <w:position w:val="-6"/>
          <w:sz w:val="22"/>
          <w:szCs w:val="22"/>
        </w:rPr>
        <w:object w:dxaOrig="220" w:dyaOrig="220" w14:anchorId="224979B4">
          <v:shape id="_x0000_i1040" type="#_x0000_t75" style="width:10.95pt;height:10.95pt" o:ole="">
            <v:imagedata r:id="rId36" o:title=""/>
          </v:shape>
          <o:OLEObject Type="Embed" ProgID="Equation.3" ShapeID="_x0000_i1040" DrawAspect="Content" ObjectID="_1587981716" r:id="rId37"/>
        </w:object>
      </w:r>
      <w:r w:rsidRPr="00266A71">
        <w:rPr>
          <w:rFonts w:asciiTheme="minorHAnsi" w:hAnsiTheme="minorHAnsi" w:cs="Arial"/>
          <w:sz w:val="22"/>
          <w:szCs w:val="22"/>
        </w:rPr>
        <w:t>) + 3</w:t>
      </w:r>
    </w:p>
    <w:p w14:paraId="540BB271" w14:textId="77777777" w:rsidR="008E266C" w:rsidRDefault="008E26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9E7B153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088A9A11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48453AA5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26A02EA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7FE82AE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2E795D3" w14:textId="77777777" w:rsidR="009E18BC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7493963A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CF72382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96B76E0" w14:textId="77777777" w:rsidR="009E18BC" w:rsidRPr="00266A71" w:rsidRDefault="009E18B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FC97C54" w14:textId="77777777" w:rsidR="00815776" w:rsidRPr="00266A71" w:rsidRDefault="00621840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Using the ideas of transformations </w:t>
      </w:r>
      <w:r w:rsidR="00815776" w:rsidRPr="00266A71">
        <w:rPr>
          <w:rFonts w:asciiTheme="minorHAnsi" w:hAnsiTheme="minorHAnsi" w:cs="Arial"/>
          <w:sz w:val="22"/>
          <w:szCs w:val="22"/>
        </w:rPr>
        <w:t>complete the table for the following trigonometry rules.</w:t>
      </w:r>
    </w:p>
    <w:p w14:paraId="4FB39634" w14:textId="77777777" w:rsidR="00815776" w:rsidRPr="00266A71" w:rsidRDefault="00CF3C85" w:rsidP="00CF3C85">
      <w:pPr>
        <w:tabs>
          <w:tab w:val="left" w:pos="567"/>
        </w:tabs>
        <w:rPr>
          <w:rFonts w:asciiTheme="minorHAnsi" w:hAnsiTheme="minorHAnsi" w:cs="Arial"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ab/>
      </w:r>
      <w:r w:rsidR="00815776" w:rsidRPr="00266A71">
        <w:rPr>
          <w:rFonts w:asciiTheme="minorHAnsi" w:hAnsiTheme="minorHAnsi" w:cs="Arial"/>
          <w:sz w:val="22"/>
          <w:szCs w:val="22"/>
        </w:rPr>
        <w:t>Use your calculator if you are not sure.</w:t>
      </w:r>
    </w:p>
    <w:p w14:paraId="3796341D" w14:textId="77777777"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85A139B" w14:textId="77777777" w:rsidR="00815776" w:rsidRPr="00266A71" w:rsidRDefault="00815776" w:rsidP="00815776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1269"/>
        <w:gridCol w:w="1270"/>
        <w:gridCol w:w="1270"/>
        <w:gridCol w:w="1269"/>
        <w:gridCol w:w="1270"/>
        <w:gridCol w:w="1270"/>
      </w:tblGrid>
      <w:tr w:rsidR="00EB563F" w:rsidRPr="00266A71" w14:paraId="2386A048" w14:textId="77777777" w:rsidTr="00EB563F">
        <w:tc>
          <w:tcPr>
            <w:tcW w:w="2802" w:type="dxa"/>
          </w:tcPr>
          <w:p w14:paraId="52AED755" w14:textId="77777777" w:rsidR="00EB563F" w:rsidRPr="00266A71" w:rsidRDefault="00EB563F" w:rsidP="00815776">
            <w:pPr>
              <w:tabs>
                <w:tab w:val="left" w:pos="1473"/>
              </w:tabs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Rule</w:t>
            </w:r>
          </w:p>
        </w:tc>
        <w:tc>
          <w:tcPr>
            <w:tcW w:w="1269" w:type="dxa"/>
          </w:tcPr>
          <w:p w14:paraId="1887B04C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Period</w:t>
            </w:r>
          </w:p>
        </w:tc>
        <w:tc>
          <w:tcPr>
            <w:tcW w:w="1270" w:type="dxa"/>
          </w:tcPr>
          <w:p w14:paraId="288313F9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Amplitude</w:t>
            </w:r>
          </w:p>
        </w:tc>
        <w:tc>
          <w:tcPr>
            <w:tcW w:w="1270" w:type="dxa"/>
          </w:tcPr>
          <w:p w14:paraId="47A2126B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ean position</w:t>
            </w:r>
          </w:p>
        </w:tc>
        <w:tc>
          <w:tcPr>
            <w:tcW w:w="1269" w:type="dxa"/>
          </w:tcPr>
          <w:p w14:paraId="2FA98058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aximum value</w:t>
            </w:r>
          </w:p>
        </w:tc>
        <w:tc>
          <w:tcPr>
            <w:tcW w:w="1270" w:type="dxa"/>
          </w:tcPr>
          <w:p w14:paraId="14AD71E9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Minimum value</w:t>
            </w:r>
          </w:p>
        </w:tc>
        <w:tc>
          <w:tcPr>
            <w:tcW w:w="1270" w:type="dxa"/>
          </w:tcPr>
          <w:p w14:paraId="5CF7A520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Horizontal shift</w:t>
            </w:r>
          </w:p>
        </w:tc>
      </w:tr>
      <w:tr w:rsidR="00EB563F" w:rsidRPr="00266A71" w14:paraId="0B250544" w14:textId="77777777" w:rsidTr="00EB563F">
        <w:tc>
          <w:tcPr>
            <w:tcW w:w="2802" w:type="dxa"/>
          </w:tcPr>
          <w:p w14:paraId="7EBFB3F5" w14:textId="77777777" w:rsidR="00EB563F" w:rsidRPr="00266A71" w:rsidRDefault="00EB563F" w:rsidP="00D7506C">
            <w:pPr>
              <w:tabs>
                <w:tab w:val="left" w:pos="1473"/>
              </w:tabs>
              <w:spacing w:after="240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3 sin 2x + 5</w:t>
            </w:r>
          </w:p>
        </w:tc>
        <w:tc>
          <w:tcPr>
            <w:tcW w:w="1269" w:type="dxa"/>
          </w:tcPr>
          <w:p w14:paraId="1B67BAFD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</w:t>
            </w:r>
          </w:p>
        </w:tc>
        <w:tc>
          <w:tcPr>
            <w:tcW w:w="1270" w:type="dxa"/>
          </w:tcPr>
          <w:p w14:paraId="757D2E7C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14:paraId="5E6D3C30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5</w:t>
            </w:r>
          </w:p>
        </w:tc>
        <w:tc>
          <w:tcPr>
            <w:tcW w:w="1269" w:type="dxa"/>
          </w:tcPr>
          <w:p w14:paraId="1FAAE212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8</w:t>
            </w:r>
          </w:p>
        </w:tc>
        <w:tc>
          <w:tcPr>
            <w:tcW w:w="1270" w:type="dxa"/>
          </w:tcPr>
          <w:p w14:paraId="79AF7DD7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2</w:t>
            </w:r>
          </w:p>
        </w:tc>
        <w:tc>
          <w:tcPr>
            <w:tcW w:w="1270" w:type="dxa"/>
          </w:tcPr>
          <w:p w14:paraId="5C7B8EE0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none</w:t>
            </w:r>
          </w:p>
        </w:tc>
      </w:tr>
      <w:tr w:rsidR="00EB563F" w:rsidRPr="00266A71" w14:paraId="621148F7" w14:textId="77777777" w:rsidTr="00EB563F">
        <w:tc>
          <w:tcPr>
            <w:tcW w:w="2802" w:type="dxa"/>
          </w:tcPr>
          <w:p w14:paraId="2647A5AC" w14:textId="77777777" w:rsidR="00EB563F" w:rsidRPr="00266A71" w:rsidRDefault="00EB563F" w:rsidP="00D7506C">
            <w:pPr>
              <w:tabs>
                <w:tab w:val="left" w:pos="1473"/>
              </w:tabs>
              <w:spacing w:after="240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3 cos 3x - 4</w:t>
            </w:r>
          </w:p>
        </w:tc>
        <w:tc>
          <w:tcPr>
            <w:tcW w:w="1269" w:type="dxa"/>
          </w:tcPr>
          <w:p w14:paraId="25AB7228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3D4724A0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6D54DB86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14:paraId="6B7695DE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3F605EF5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6F27B9D6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14:paraId="4ED22902" w14:textId="77777777" w:rsidTr="00EB563F">
        <w:tc>
          <w:tcPr>
            <w:tcW w:w="2802" w:type="dxa"/>
          </w:tcPr>
          <w:p w14:paraId="4C29203E" w14:textId="77777777" w:rsidR="00EB563F" w:rsidRPr="00266A71" w:rsidRDefault="00EB563F" w:rsidP="00D7506C">
            <w:pPr>
              <w:tabs>
                <w:tab w:val="left" w:pos="1473"/>
              </w:tabs>
              <w:spacing w:after="240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0.6 sin (x – 2) + 1.2</w:t>
            </w:r>
          </w:p>
        </w:tc>
        <w:tc>
          <w:tcPr>
            <w:tcW w:w="1269" w:type="dxa"/>
          </w:tcPr>
          <w:p w14:paraId="60C6D5AB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46FFF795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64C9EFA2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14:paraId="31FB1842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08DE5FDE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56106A7D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14:paraId="37D6A793" w14:textId="77777777" w:rsidTr="00EB563F">
        <w:tc>
          <w:tcPr>
            <w:tcW w:w="2802" w:type="dxa"/>
          </w:tcPr>
          <w:p w14:paraId="6F7C0545" w14:textId="77777777" w:rsidR="00EB563F" w:rsidRPr="00266A71" w:rsidRDefault="00EB563F" w:rsidP="00D7506C">
            <w:pPr>
              <w:tabs>
                <w:tab w:val="left" w:pos="1473"/>
              </w:tabs>
              <w:spacing w:after="240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>y = -2 sin (</w:t>
            </w:r>
            <w:r w:rsidRPr="00266A71">
              <w:rPr>
                <w:rFonts w:asciiTheme="minorHAnsi" w:hAnsiTheme="minorHAnsi" w:cstheme="minorHAnsi"/>
                <w:sz w:val="22"/>
                <w:szCs w:val="22"/>
              </w:rPr>
              <w:t>πx</w: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 ) - 1</w:t>
            </w:r>
          </w:p>
        </w:tc>
        <w:tc>
          <w:tcPr>
            <w:tcW w:w="1269" w:type="dxa"/>
          </w:tcPr>
          <w:p w14:paraId="03E31637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39D7F00E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2C212C25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14:paraId="0FA73FDE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1E49D283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111D9B2C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B563F" w:rsidRPr="00266A71" w14:paraId="42DC8F41" w14:textId="77777777" w:rsidTr="00EB563F">
        <w:tc>
          <w:tcPr>
            <w:tcW w:w="2802" w:type="dxa"/>
          </w:tcPr>
          <w:p w14:paraId="40E77BE8" w14:textId="77777777" w:rsidR="00EB563F" w:rsidRPr="00266A71" w:rsidRDefault="00EB563F" w:rsidP="00D7506C">
            <w:pPr>
              <w:tabs>
                <w:tab w:val="left" w:pos="1473"/>
              </w:tabs>
              <w:spacing w:after="240"/>
              <w:rPr>
                <w:rFonts w:asciiTheme="minorHAnsi" w:hAnsiTheme="minorHAnsi" w:cs="Arial"/>
                <w:sz w:val="22"/>
                <w:szCs w:val="22"/>
              </w:rPr>
            </w:pPr>
            <w:r w:rsidRPr="00266A71">
              <w:rPr>
                <w:rFonts w:asciiTheme="minorHAnsi" w:hAnsiTheme="minorHAnsi" w:cs="Arial"/>
                <w:sz w:val="22"/>
                <w:szCs w:val="22"/>
              </w:rPr>
              <w:t xml:space="preserve">y = tan(0.5x + </w:t>
            </w:r>
            <w:r w:rsidRPr="00266A71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260" w:dyaOrig="620" w14:anchorId="77CEAA8E">
                <v:shape id="_x0000_i1041" type="#_x0000_t75" style="width:13.65pt;height:31pt" o:ole="">
                  <v:imagedata r:id="rId38" o:title=""/>
                </v:shape>
                <o:OLEObject Type="Embed" ProgID="Equation.3" ShapeID="_x0000_i1041" DrawAspect="Content" ObjectID="_1587981717" r:id="rId39"/>
              </w:object>
            </w:r>
            <w:r w:rsidRPr="00266A71">
              <w:rPr>
                <w:rFonts w:asciiTheme="minorHAnsi" w:hAnsiTheme="minorHAnsi" w:cs="Arial"/>
                <w:sz w:val="22"/>
                <w:szCs w:val="22"/>
              </w:rPr>
              <w:t>)</w:t>
            </w:r>
          </w:p>
        </w:tc>
        <w:tc>
          <w:tcPr>
            <w:tcW w:w="1269" w:type="dxa"/>
          </w:tcPr>
          <w:p w14:paraId="0B895464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2E774364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30611C9C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69" w:type="dxa"/>
          </w:tcPr>
          <w:p w14:paraId="189358E0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67C558CC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  <w:tc>
          <w:tcPr>
            <w:tcW w:w="1270" w:type="dxa"/>
          </w:tcPr>
          <w:p w14:paraId="18EC78A2" w14:textId="77777777" w:rsidR="00EB563F" w:rsidRPr="00266A71" w:rsidRDefault="00EB563F" w:rsidP="00815776">
            <w:pPr>
              <w:tabs>
                <w:tab w:val="left" w:pos="1473"/>
              </w:tabs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</w:tbl>
    <w:p w14:paraId="2270977E" w14:textId="77777777" w:rsidR="00A204D8" w:rsidRDefault="00621840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 xml:space="preserve"> </w:t>
      </w:r>
    </w:p>
    <w:p w14:paraId="101A168F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F0C8317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bookmarkStart w:id="0" w:name="_GoBack"/>
      <w:bookmarkEnd w:id="0"/>
    </w:p>
    <w:p w14:paraId="58194C95" w14:textId="77777777" w:rsidR="00D7506C" w:rsidRPr="00266A71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4707F4F" w14:textId="77777777" w:rsidR="00A204D8" w:rsidRPr="00266A71" w:rsidRDefault="00EB563F" w:rsidP="00CF3C85">
      <w:pPr>
        <w:pStyle w:val="ListParagraph"/>
        <w:numPr>
          <w:ilvl w:val="0"/>
          <w:numId w:val="3"/>
        </w:numPr>
        <w:tabs>
          <w:tab w:val="left" w:pos="1473"/>
        </w:tabs>
        <w:ind w:left="567" w:hanging="567"/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t>Find the rules for these graphs.</w:t>
      </w:r>
    </w:p>
    <w:p w14:paraId="7AD0DEED" w14:textId="77777777" w:rsidR="00EB563F" w:rsidRPr="00266A71" w:rsidRDefault="00EB563F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A051326" w14:textId="77777777" w:rsidR="00EB563F" w:rsidRPr="00266A71" w:rsidRDefault="00266A71" w:rsidP="00EB563F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64" w14:anchorId="4E720451">
          <v:shape id="_x0000_i1042" type="#_x0000_t75" style="width:480.3pt;height:167.7pt" o:ole="">
            <v:imagedata r:id="rId40" o:title=""/>
          </v:shape>
          <o:OLEObject Type="Embed" ProgID="FXDraw.Graphic" ShapeID="_x0000_i1042" DrawAspect="Content" ObjectID="_1587981718" r:id="rId41"/>
        </w:object>
      </w:r>
    </w:p>
    <w:p w14:paraId="6FBC65C1" w14:textId="77777777"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9988BDC" w14:textId="77777777" w:rsid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A23104E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E35378F" w14:textId="77777777" w:rsidR="00D7506C" w:rsidRPr="00266A71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C3A3C61" w14:textId="77777777"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630" w14:anchorId="071C85A6">
          <v:shape id="_x0000_i1043" type="#_x0000_t75" style="width:480.3pt;height:175pt" o:ole="">
            <v:imagedata r:id="rId42" o:title=""/>
          </v:shape>
          <o:OLEObject Type="Embed" ProgID="FXDraw.Graphic" ShapeID="_x0000_i1043" DrawAspect="Content" ObjectID="_1587981719" r:id="rId43"/>
        </w:object>
      </w:r>
    </w:p>
    <w:p w14:paraId="412B3DB0" w14:textId="77777777" w:rsid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D9BD0EF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DAB54BD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70DEB06C" w14:textId="77777777" w:rsidR="00D7506C" w:rsidRPr="00266A71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2EA6AB8" w14:textId="77777777" w:rsidR="00A204D8" w:rsidRPr="00266A71" w:rsidRDefault="00266A71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  <w:r w:rsidRPr="00266A71">
        <w:rPr>
          <w:rFonts w:asciiTheme="minorHAnsi" w:hAnsiTheme="minorHAnsi" w:cs="Arial"/>
          <w:sz w:val="22"/>
          <w:szCs w:val="22"/>
        </w:rPr>
        <w:object w:dxaOrig="7617" w:dyaOrig="2817" w14:anchorId="6C3FEC32">
          <v:shape id="_x0000_i1044" type="#_x0000_t75" style="width:480.3pt;height:154.05pt" o:ole="">
            <v:imagedata r:id="rId44" o:title=""/>
          </v:shape>
          <o:OLEObject Type="Embed" ProgID="FXDraw.Graphic" ShapeID="_x0000_i1044" DrawAspect="Content" ObjectID="_1587981720" r:id="rId45"/>
        </w:object>
      </w:r>
    </w:p>
    <w:p w14:paraId="74D37F41" w14:textId="77777777" w:rsidR="008240BE" w:rsidRDefault="008240BE" w:rsidP="00F957A6">
      <w:pPr>
        <w:pStyle w:val="single"/>
        <w:rPr>
          <w:rFonts w:ascii="Calibri" w:hAnsi="Calibri"/>
          <w:szCs w:val="22"/>
        </w:rPr>
      </w:pPr>
    </w:p>
    <w:p w14:paraId="52076B96" w14:textId="77777777" w:rsidR="00D7506C" w:rsidRDefault="00D7506C" w:rsidP="008240BE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</w:p>
    <w:p w14:paraId="01B735E2" w14:textId="77777777" w:rsidR="00D7506C" w:rsidRDefault="00D7506C" w:rsidP="008240BE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</w:p>
    <w:p w14:paraId="6C9AD127" w14:textId="77777777" w:rsidR="00D7506C" w:rsidRDefault="00D7506C" w:rsidP="008240BE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</w:p>
    <w:p w14:paraId="5FB97266" w14:textId="77777777" w:rsidR="00D7506C" w:rsidRDefault="00D7506C" w:rsidP="008240BE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</w:p>
    <w:p w14:paraId="407992E2" w14:textId="77777777" w:rsidR="00D7506C" w:rsidRPr="008240BE" w:rsidRDefault="00D7506C" w:rsidP="00D7506C">
      <w:pPr>
        <w:pStyle w:val="single"/>
        <w:jc w:val="center"/>
        <w:rPr>
          <w:rFonts w:ascii="Calibri" w:hAnsi="Calibri"/>
          <w:b/>
          <w:sz w:val="36"/>
          <w:szCs w:val="36"/>
          <w:u w:val="single"/>
        </w:rPr>
      </w:pPr>
      <w:r w:rsidRPr="008240BE">
        <w:rPr>
          <w:rFonts w:ascii="Calibri" w:hAnsi="Calibri"/>
          <w:b/>
          <w:sz w:val="36"/>
          <w:szCs w:val="36"/>
          <w:u w:val="single"/>
        </w:rPr>
        <w:t>PART B</w:t>
      </w:r>
    </w:p>
    <w:p w14:paraId="458D8CF2" w14:textId="77777777" w:rsidR="00D7506C" w:rsidRDefault="00D7506C" w:rsidP="00F957A6">
      <w:pPr>
        <w:pStyle w:val="single"/>
        <w:rPr>
          <w:rFonts w:ascii="Calibri" w:hAnsi="Calibri"/>
          <w:szCs w:val="22"/>
        </w:rPr>
      </w:pPr>
    </w:p>
    <w:p w14:paraId="660CF041" w14:textId="77777777" w:rsidR="00F957A6" w:rsidRDefault="00F957A6" w:rsidP="00F957A6">
      <w:pPr>
        <w:pStyle w:val="sing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 xml:space="preserve">The following questions will show you some examples of how trigonometrical rules are used. </w:t>
      </w:r>
    </w:p>
    <w:p w14:paraId="01FD9121" w14:textId="77777777" w:rsidR="002A1183" w:rsidRDefault="002A1183" w:rsidP="00F957A6">
      <w:pPr>
        <w:pStyle w:val="single"/>
        <w:rPr>
          <w:rFonts w:ascii="Calibri" w:hAnsi="Calibri"/>
          <w:szCs w:val="22"/>
        </w:rPr>
      </w:pPr>
    </w:p>
    <w:p w14:paraId="77B5408E" w14:textId="77777777" w:rsidR="00CF3C85" w:rsidRDefault="00CF3C85" w:rsidP="00CF3C85">
      <w:pPr>
        <w:pStyle w:val="single"/>
        <w:numPr>
          <w:ilvl w:val="0"/>
          <w:numId w:val="3"/>
        </w:numPr>
        <w:ind w:left="567" w:hanging="567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Use your calculator and new found knowledge to answer this question.</w:t>
      </w:r>
    </w:p>
    <w:p w14:paraId="7F7A6FCF" w14:textId="77777777" w:rsidR="00CF3C85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</w:p>
    <w:p w14:paraId="17206272" w14:textId="77777777" w:rsidR="00CF3C85" w:rsidRPr="004803BD" w:rsidRDefault="00CF3C85" w:rsidP="00CF3C85">
      <w:pPr>
        <w:pStyle w:val="single"/>
        <w:ind w:left="720" w:firstLine="0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>Tides in a particular harbour are such that the depth of water (in metres) in the harbour is given by:</w:t>
      </w:r>
    </w:p>
    <w:p w14:paraId="506D67D6" w14:textId="77777777"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14:paraId="10354DF8" w14:textId="77777777"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 w:rsidRPr="004803BD">
        <w:rPr>
          <w:rFonts w:ascii="Calibri" w:hAnsi="Calibri"/>
          <w:szCs w:val="22"/>
        </w:rPr>
        <w:tab/>
      </w:r>
      <w:r w:rsidR="00F957A6" w:rsidRPr="00F957A6">
        <w:rPr>
          <w:rFonts w:ascii="Calibri" w:hAnsi="Calibri"/>
          <w:position w:val="-24"/>
          <w:szCs w:val="22"/>
        </w:rPr>
        <w:object w:dxaOrig="1700" w:dyaOrig="620" w14:anchorId="6B553186">
          <v:shape id="_x0000_i1045" type="#_x0000_t75" style="width:110.3pt;height:33.7pt" o:ole="">
            <v:imagedata r:id="rId46" o:title=""/>
          </v:shape>
          <o:OLEObject Type="Embed" ProgID="Equation.3" ShapeID="_x0000_i1045" DrawAspect="Content" ObjectID="_1587981721" r:id="rId47"/>
        </w:object>
      </w:r>
    </w:p>
    <w:p w14:paraId="67FCD2AC" w14:textId="77777777" w:rsidR="00CF3C85" w:rsidRPr="004803BD" w:rsidRDefault="00CF3C85" w:rsidP="00CF3C85">
      <w:pPr>
        <w:pStyle w:val="Style0"/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240" w:lineRule="atLeast"/>
        <w:ind w:left="780" w:right="1788" w:hanging="780"/>
        <w:jc w:val="both"/>
        <w:rPr>
          <w:rFonts w:ascii="Calibri" w:hAnsi="Calibri" w:cs="Geneva"/>
          <w:color w:val="000000"/>
          <w:sz w:val="22"/>
          <w:szCs w:val="22"/>
        </w:rPr>
      </w:pPr>
    </w:p>
    <w:p w14:paraId="692AF76F" w14:textId="77777777" w:rsidR="00CF3C85" w:rsidRPr="004803BD" w:rsidRDefault="00CF3C85" w:rsidP="00CF3C85">
      <w:pPr>
        <w:pStyle w:val="sing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  <w:t>where t is the number of hours after midnight each day.</w:t>
      </w:r>
    </w:p>
    <w:p w14:paraId="30634D32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14:paraId="6C9531E8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a)</w:t>
      </w:r>
      <w:r w:rsidRPr="004803BD">
        <w:rPr>
          <w:rFonts w:ascii="Calibri" w:hAnsi="Calibri"/>
          <w:szCs w:val="22"/>
        </w:rPr>
        <w:tab/>
        <w:t>At what time does low tide occur each day?</w:t>
      </w:r>
    </w:p>
    <w:p w14:paraId="32A87AB5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</w:p>
    <w:p w14:paraId="04783B1D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b)</w:t>
      </w:r>
      <w:r w:rsidRPr="004803BD">
        <w:rPr>
          <w:rFonts w:ascii="Calibri" w:hAnsi="Calibri"/>
          <w:szCs w:val="22"/>
        </w:rPr>
        <w:tab/>
        <w:t>What is the depth of water in the harbour at high tide?</w:t>
      </w:r>
    </w:p>
    <w:p w14:paraId="13807458" w14:textId="77777777"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14:paraId="41FC1F46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 w:rsidRPr="004803BD"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>(</w:t>
      </w:r>
      <w:r w:rsidRPr="004803BD">
        <w:rPr>
          <w:rFonts w:ascii="Calibri" w:hAnsi="Calibri"/>
          <w:szCs w:val="22"/>
        </w:rPr>
        <w:t>c)</w:t>
      </w:r>
      <w:r w:rsidRPr="004803BD">
        <w:rPr>
          <w:rFonts w:ascii="Calibri" w:hAnsi="Calibri"/>
          <w:szCs w:val="22"/>
        </w:rPr>
        <w:tab/>
        <w:t>What is the depth of the water in the harbour at 3.00 pm?</w:t>
      </w:r>
    </w:p>
    <w:p w14:paraId="004888F7" w14:textId="77777777" w:rsidR="00CF3C85" w:rsidRPr="004803BD" w:rsidRDefault="00CF3C85" w:rsidP="00CF3C85">
      <w:pPr>
        <w:pStyle w:val="double"/>
        <w:ind w:left="0" w:firstLine="0"/>
        <w:rPr>
          <w:rFonts w:ascii="Calibri" w:hAnsi="Calibri"/>
          <w:szCs w:val="22"/>
        </w:rPr>
      </w:pPr>
    </w:p>
    <w:p w14:paraId="79BB189C" w14:textId="77777777" w:rsidR="00CF3C85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d)</w:t>
      </w:r>
      <w:r>
        <w:rPr>
          <w:rFonts w:ascii="Calibri" w:hAnsi="Calibri"/>
          <w:szCs w:val="22"/>
        </w:rPr>
        <w:tab/>
        <w:t>What is the maximum and minimum depth of the tide?</w:t>
      </w:r>
    </w:p>
    <w:p w14:paraId="0CE6CDC2" w14:textId="77777777" w:rsidR="00D7506C" w:rsidRDefault="00D7506C" w:rsidP="00CF3C85">
      <w:pPr>
        <w:pStyle w:val="double"/>
        <w:rPr>
          <w:rFonts w:ascii="Calibri" w:hAnsi="Calibri"/>
          <w:szCs w:val="22"/>
        </w:rPr>
      </w:pPr>
    </w:p>
    <w:p w14:paraId="19AC1150" w14:textId="77777777" w:rsidR="00CF3C85" w:rsidRDefault="00CF3C85" w:rsidP="00CF3C85">
      <w:pPr>
        <w:pStyle w:val="double"/>
        <w:rPr>
          <w:rFonts w:ascii="Calibri" w:hAnsi="Calibri"/>
          <w:szCs w:val="22"/>
        </w:rPr>
      </w:pPr>
    </w:p>
    <w:p w14:paraId="7920D67E" w14:textId="77777777" w:rsidR="00CF3C85" w:rsidRPr="004803BD" w:rsidRDefault="00CF3C85" w:rsidP="00CF3C85">
      <w:pPr>
        <w:pStyle w:val="double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ab/>
        <w:t>(e)</w:t>
      </w:r>
      <w:r>
        <w:rPr>
          <w:rFonts w:ascii="Calibri" w:hAnsi="Calibri"/>
          <w:szCs w:val="22"/>
        </w:rPr>
        <w:tab/>
        <w:t xml:space="preserve"> Sketch th</w:t>
      </w:r>
      <w:r w:rsidRPr="004803BD">
        <w:rPr>
          <w:rFonts w:ascii="Calibri" w:hAnsi="Calibri"/>
          <w:szCs w:val="22"/>
        </w:rPr>
        <w:t xml:space="preserve">e graph of   </w:t>
      </w:r>
      <w:r w:rsidR="00F957A6" w:rsidRPr="00F957A6">
        <w:rPr>
          <w:rFonts w:ascii="Calibri" w:hAnsi="Calibri"/>
          <w:position w:val="-24"/>
          <w:szCs w:val="22"/>
        </w:rPr>
        <w:object w:dxaOrig="1700" w:dyaOrig="620" w14:anchorId="3E59C928">
          <v:shape id="_x0000_i1046" type="#_x0000_t75" style="width:103pt;height:31pt" o:ole="">
            <v:imagedata r:id="rId48" o:title=""/>
          </v:shape>
          <o:OLEObject Type="Embed" ProgID="Equation.3" ShapeID="_x0000_i1046" DrawAspect="Content" ObjectID="_1587981722" r:id="rId49"/>
        </w:object>
      </w:r>
      <w:r w:rsidRPr="004803BD">
        <w:rPr>
          <w:rFonts w:ascii="Calibri" w:hAnsi="Calibri"/>
          <w:szCs w:val="22"/>
        </w:rPr>
        <w:t xml:space="preserve">    for  </w:t>
      </w:r>
      <w:r w:rsidRPr="004803BD">
        <w:rPr>
          <w:rFonts w:ascii="Calibri" w:hAnsi="Calibri"/>
          <w:position w:val="-6"/>
          <w:szCs w:val="22"/>
        </w:rPr>
        <w:object w:dxaOrig="980" w:dyaOrig="279" w14:anchorId="1586D787">
          <v:shape id="_x0000_i1047" type="#_x0000_t75" style="width:49.2pt;height:14.6pt" o:ole="">
            <v:imagedata r:id="rId50" o:title=""/>
          </v:shape>
          <o:OLEObject Type="Embed" ProgID="Equation.DSMT4" ShapeID="_x0000_i1047" DrawAspect="Content" ObjectID="_1587981723" r:id="rId51"/>
        </w:object>
      </w:r>
    </w:p>
    <w:p w14:paraId="7BD194F5" w14:textId="77777777" w:rsidR="00CF3C85" w:rsidRDefault="00CF3C85" w:rsidP="00CF3C85">
      <w:pPr>
        <w:pStyle w:val="ListParagraph"/>
      </w:pPr>
    </w:p>
    <w:p w14:paraId="324C7E81" w14:textId="77777777" w:rsidR="00CF3C85" w:rsidRDefault="00CF3C85" w:rsidP="00CF3C85">
      <w:pPr>
        <w:pStyle w:val="ListParagraph"/>
      </w:pPr>
    </w:p>
    <w:p w14:paraId="3B9DEC50" w14:textId="77777777" w:rsidR="00CF3C85" w:rsidRDefault="00F957A6" w:rsidP="00CF3C85">
      <w:pPr>
        <w:pStyle w:val="ListParagraph"/>
        <w:ind w:left="0"/>
      </w:pPr>
      <w:r w:rsidRPr="00266A71">
        <w:rPr>
          <w:rFonts w:asciiTheme="minorHAnsi" w:hAnsiTheme="minorHAnsi" w:cs="Arial"/>
          <w:sz w:val="22"/>
          <w:szCs w:val="22"/>
        </w:rPr>
        <w:object w:dxaOrig="9475" w:dyaOrig="3686" w14:anchorId="71072145">
          <v:shape id="_x0000_i1048" type="#_x0000_t75" style="width:465.7pt;height:247.9pt" o:ole="">
            <v:imagedata r:id="rId52" o:title=""/>
          </v:shape>
          <o:OLEObject Type="Embed" ProgID="FXDraw.Graphic" ShapeID="_x0000_i1048" DrawAspect="Content" ObjectID="_1587981724" r:id="rId53"/>
        </w:object>
      </w:r>
    </w:p>
    <w:p w14:paraId="347F7D8C" w14:textId="77777777" w:rsidR="00A204D8" w:rsidRPr="00CF3C85" w:rsidRDefault="00A204D8" w:rsidP="00CF3C85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A003E73" w14:textId="77777777"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6688C69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43DF4853" w14:textId="77777777" w:rsidR="00F957A6" w:rsidRPr="0094680E" w:rsidRDefault="00F957A6" w:rsidP="00F957A6">
      <w:pPr>
        <w:pStyle w:val="double"/>
        <w:ind w:left="720" w:hanging="7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(f</w:t>
      </w:r>
      <w:r w:rsidRPr="0094680E">
        <w:rPr>
          <w:rFonts w:asciiTheme="minorHAnsi" w:hAnsiTheme="minorHAnsi"/>
        </w:rPr>
        <w:t>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 xml:space="preserve">A ship carrying a load has draught (i.e. the depth to which the ship sinks into the </w:t>
      </w:r>
      <w:r>
        <w:rPr>
          <w:rFonts w:asciiTheme="minorHAnsi" w:hAnsiTheme="minorHAnsi"/>
        </w:rPr>
        <w:t>water when it is floating) of 10.5</w:t>
      </w:r>
      <w:r w:rsidRPr="0094680E">
        <w:rPr>
          <w:rFonts w:asciiTheme="minorHAnsi" w:hAnsiTheme="minorHAnsi"/>
        </w:rPr>
        <w:t xml:space="preserve"> metres.  </w:t>
      </w:r>
    </w:p>
    <w:p w14:paraId="67E66A1F" w14:textId="77777777" w:rsidR="00F957A6" w:rsidRPr="0094680E" w:rsidRDefault="00F957A6" w:rsidP="00F957A6">
      <w:pPr>
        <w:pStyle w:val="double"/>
        <w:ind w:left="567" w:hanging="567"/>
        <w:rPr>
          <w:rFonts w:asciiTheme="minorHAnsi" w:hAnsiTheme="minorHAnsi"/>
        </w:rPr>
      </w:pPr>
    </w:p>
    <w:p w14:paraId="0D821C87" w14:textId="77777777"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)</w:t>
      </w:r>
      <w:r w:rsidRPr="0094680E">
        <w:rPr>
          <w:rFonts w:asciiTheme="minorHAnsi" w:hAnsiTheme="minorHAnsi"/>
        </w:rPr>
        <w:tab/>
        <w:t>Show on your graph the times is it possible for the ship to enter the harbour?</w:t>
      </w:r>
    </w:p>
    <w:p w14:paraId="538D24C8" w14:textId="77777777"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</w:p>
    <w:p w14:paraId="68C90045" w14:textId="77777777" w:rsidR="00F957A6" w:rsidRPr="0094680E" w:rsidRDefault="00F957A6" w:rsidP="00F957A6">
      <w:pPr>
        <w:pStyle w:val="triple"/>
        <w:ind w:left="567" w:hanging="567"/>
        <w:rPr>
          <w:rFonts w:asciiTheme="minorHAnsi" w:hAnsiTheme="minorHAnsi"/>
        </w:rPr>
      </w:pPr>
      <w:r w:rsidRPr="0094680E">
        <w:rPr>
          <w:rFonts w:asciiTheme="minorHAnsi" w:hAnsiTheme="minorHAnsi"/>
        </w:rPr>
        <w:tab/>
      </w:r>
      <w:r w:rsidRPr="0094680E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(</w:t>
      </w:r>
      <w:r w:rsidRPr="0094680E">
        <w:rPr>
          <w:rFonts w:asciiTheme="minorHAnsi" w:hAnsiTheme="minorHAnsi"/>
        </w:rPr>
        <w:t>ii)</w:t>
      </w:r>
      <w:r w:rsidRPr="0094680E">
        <w:rPr>
          <w:rFonts w:asciiTheme="minorHAnsi" w:hAnsiTheme="minorHAnsi"/>
        </w:rPr>
        <w:tab/>
        <w:t>Determine these times, for any day, correct to the nearest minute.</w:t>
      </w:r>
    </w:p>
    <w:p w14:paraId="021C3B53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01C93FB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9A0D29F" w14:textId="77777777" w:rsidR="002A1183" w:rsidRPr="00266A71" w:rsidRDefault="002A1183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09BCF309" w14:textId="77777777"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t>19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>The population of a water buffalo herd in the  Northern Territory is modelled by:</w:t>
      </w:r>
    </w:p>
    <w:p w14:paraId="30C44882" w14:textId="77777777"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14:paraId="751E6B74" w14:textId="77777777" w:rsidR="00F957A6" w:rsidRPr="00165F00" w:rsidRDefault="00F957A6" w:rsidP="00F957A6">
      <w:pPr>
        <w:pStyle w:val="Single0"/>
        <w:tabs>
          <w:tab w:val="left" w:pos="709"/>
        </w:tabs>
        <w:ind w:left="3828" w:hanging="3828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10"/>
        </w:rPr>
        <w:object w:dxaOrig="2680" w:dyaOrig="320" w14:anchorId="39943BFE">
          <v:shape id="_x0000_i1049" type="#_x0000_t75" style="width:133.95pt;height:16.4pt" o:ole="">
            <v:imagedata r:id="rId54" o:title=""/>
          </v:shape>
          <o:OLEObject Type="Embed" ProgID="Equation.3" ShapeID="_x0000_i1049" DrawAspect="Content" ObjectID="_1587981725" r:id="rId55"/>
        </w:object>
      </w:r>
      <w:r w:rsidRPr="00165F00">
        <w:rPr>
          <w:rFonts w:asciiTheme="minorHAnsi" w:hAnsiTheme="minorHAnsi"/>
        </w:rPr>
        <w:t xml:space="preserve">  </w:t>
      </w:r>
      <w:r w:rsidRPr="00165F00">
        <w:rPr>
          <w:rFonts w:asciiTheme="minorHAnsi" w:hAnsiTheme="minorHAnsi"/>
        </w:rPr>
        <w:tab/>
        <w:t xml:space="preserve">where </w:t>
      </w:r>
      <w:r w:rsidRPr="00165F00">
        <w:rPr>
          <w:rFonts w:asciiTheme="minorHAnsi" w:hAnsiTheme="minorHAnsi"/>
          <w:i/>
        </w:rPr>
        <w:t>t</w:t>
      </w:r>
      <w:r w:rsidRPr="00165F00">
        <w:rPr>
          <w:rFonts w:asciiTheme="minorHAnsi" w:hAnsiTheme="minorHAnsi"/>
        </w:rPr>
        <w:t xml:space="preserve"> is the number of years since the first estimate was made.</w:t>
      </w:r>
    </w:p>
    <w:p w14:paraId="2B0D453E" w14:textId="77777777" w:rsidR="00F957A6" w:rsidRPr="00165F00" w:rsidRDefault="00F957A6" w:rsidP="00F957A6">
      <w:pPr>
        <w:rPr>
          <w:rFonts w:asciiTheme="minorHAnsi" w:hAnsiTheme="minorHAnsi"/>
        </w:rPr>
      </w:pPr>
    </w:p>
    <w:p w14:paraId="372617FE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 xml:space="preserve">Sketch the graph showing the population for </w:t>
      </w:r>
      <w:r w:rsidRPr="00165F00">
        <w:rPr>
          <w:rFonts w:asciiTheme="minorHAnsi" w:hAnsiTheme="minorHAnsi"/>
          <w:position w:val="-6"/>
        </w:rPr>
        <w:object w:dxaOrig="859" w:dyaOrig="279" w14:anchorId="06CE56B8">
          <v:shape id="_x0000_i1050" type="#_x0000_t75" style="width:43.75pt;height:14.6pt" o:ole="">
            <v:imagedata r:id="rId56" o:title=""/>
          </v:shape>
          <o:OLEObject Type="Embed" ProgID="Equation.DSMT4" ShapeID="_x0000_i1050" DrawAspect="Content" ObjectID="_1587981726" r:id="rId57"/>
        </w:object>
      </w:r>
    </w:p>
    <w:p w14:paraId="4B733527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DCAF6C1" w14:textId="77777777" w:rsidR="00F957A6" w:rsidRPr="00165F00" w:rsidRDefault="00D7506C" w:rsidP="00F957A6">
      <w:pPr>
        <w:pStyle w:val="Double0"/>
        <w:rPr>
          <w:rFonts w:asciiTheme="minorHAnsi" w:hAnsiTheme="minorHAnsi"/>
        </w:rPr>
      </w:pPr>
      <w:r>
        <w:rPr>
          <w:noProof/>
        </w:rPr>
        <w:object w:dxaOrig="1440" w:dyaOrig="1440" w14:anchorId="34E18359">
          <v:shape id="_x0000_s1048" type="#_x0000_t75" style="position:absolute;left:0;text-align:left;margin-left:38.3pt;margin-top:-.5pt;width:396.15pt;height:171.15pt;z-index:-251657216">
            <v:imagedata r:id="rId58" o:title=""/>
          </v:shape>
          <o:OLEObject Type="Embed" ProgID="FXDraw.Graphic" ShapeID="_x0000_s1048" DrawAspect="Content" ObjectID="_1587981731" r:id="rId59"/>
        </w:object>
      </w:r>
    </w:p>
    <w:p w14:paraId="0E691EEF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1D481F9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008B34C8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77491ED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4E0F36E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38BACA7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0F6CD36" w14:textId="77777777"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</w:p>
    <w:p w14:paraId="472B8C79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CB8E189" w14:textId="77777777" w:rsidR="00F957A6" w:rsidRDefault="00F957A6" w:rsidP="002A1183">
      <w:pPr>
        <w:pStyle w:val="Double0"/>
        <w:ind w:left="0" w:firstLine="0"/>
        <w:rPr>
          <w:rFonts w:asciiTheme="minorHAnsi" w:hAnsiTheme="minorHAnsi"/>
        </w:rPr>
      </w:pPr>
    </w:p>
    <w:p w14:paraId="0BB12DF9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</w:rPr>
        <w:tab/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maximum herd size and when it occurs</w:t>
      </w:r>
    </w:p>
    <w:p w14:paraId="273D5DD5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8458CF1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F3CEE37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7F8B86C6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26BE4F1F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6DEE0F08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60C39DA4" w14:textId="77777777" w:rsidR="00F957A6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en is the herd size 6000</w:t>
      </w:r>
      <w:r w:rsidR="00F20542">
        <w:rPr>
          <w:rFonts w:asciiTheme="minorHAnsi" w:hAnsiTheme="minorHAnsi"/>
        </w:rPr>
        <w:t>?</w:t>
      </w:r>
    </w:p>
    <w:p w14:paraId="4B83809B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0EE9A6F5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34B6C704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2FDBF44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3B9F733D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F14B556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087D9DB4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5617C6CD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9327A17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5082B978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421206C3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489A3C55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0096C62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648FCDD5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7BD8433C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3298535A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18C27598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77261026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0A466A09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4A5E81DB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26A89D4E" w14:textId="77777777" w:rsidR="002A1183" w:rsidRDefault="002A1183" w:rsidP="00F957A6">
      <w:pPr>
        <w:pStyle w:val="Double0"/>
        <w:rPr>
          <w:rFonts w:asciiTheme="minorHAnsi" w:hAnsiTheme="minorHAnsi"/>
        </w:rPr>
      </w:pPr>
    </w:p>
    <w:p w14:paraId="2DA77EA5" w14:textId="77777777" w:rsidR="00F957A6" w:rsidRDefault="00F957A6" w:rsidP="00F957A6">
      <w:pPr>
        <w:pStyle w:val="Double0"/>
        <w:rPr>
          <w:rFonts w:asciiTheme="minorHAnsi" w:hAnsiTheme="minorHAnsi"/>
        </w:rPr>
      </w:pPr>
    </w:p>
    <w:p w14:paraId="0DB25A75" w14:textId="77777777" w:rsidR="00F957A6" w:rsidRPr="00165F00" w:rsidRDefault="00F957A6" w:rsidP="00F957A6">
      <w:pPr>
        <w:pStyle w:val="Single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20</w:t>
      </w:r>
      <w:r w:rsidRPr="00165F00">
        <w:rPr>
          <w:rFonts w:asciiTheme="minorHAnsi" w:hAnsiTheme="minorHAnsi"/>
        </w:rPr>
        <w:t>.</w:t>
      </w:r>
      <w:r w:rsidRPr="00165F00">
        <w:rPr>
          <w:rFonts w:asciiTheme="minorHAnsi" w:hAnsiTheme="minorHAnsi"/>
        </w:rPr>
        <w:tab/>
        <w:t xml:space="preserve">The ultraviolet radiation rate, </w:t>
      </w:r>
      <w:r w:rsidRPr="00165F00">
        <w:rPr>
          <w:rFonts w:asciiTheme="minorHAnsi" w:hAnsiTheme="minorHAnsi"/>
          <w:position w:val="-14"/>
        </w:rPr>
        <w:object w:dxaOrig="520" w:dyaOrig="400" w14:anchorId="4A78B124">
          <v:shape id="_x0000_i1052" type="#_x0000_t75" style="width:26.45pt;height:20.05pt" o:ole="">
            <v:imagedata r:id="rId60" o:title=""/>
          </v:shape>
          <o:OLEObject Type="Embed" ProgID="Equation.DSMT4" ShapeID="_x0000_i1052" DrawAspect="Content" ObjectID="_1587981727" r:id="rId61"/>
        </w:object>
      </w:r>
      <w:r w:rsidRPr="00165F00">
        <w:rPr>
          <w:rFonts w:asciiTheme="minorHAnsi" w:hAnsiTheme="minorHAnsi"/>
        </w:rPr>
        <w:t xml:space="preserve">, from the sun </w:t>
      </w:r>
      <w:r w:rsidRPr="00165F00">
        <w:rPr>
          <w:rFonts w:asciiTheme="minorHAnsi" w:hAnsiTheme="minorHAnsi"/>
          <w:i/>
        </w:rPr>
        <w:t xml:space="preserve">t </w:t>
      </w:r>
      <w:r w:rsidRPr="00165F00">
        <w:rPr>
          <w:rFonts w:asciiTheme="minorHAnsi" w:hAnsiTheme="minorHAnsi"/>
        </w:rPr>
        <w:t>hours after sunrise on February 14 is modelled by:</w:t>
      </w:r>
      <w:r w:rsidRPr="00165F00">
        <w:rPr>
          <w:rFonts w:asciiTheme="minorHAnsi" w:hAnsiTheme="minorHAnsi"/>
        </w:rPr>
        <w:tab/>
      </w:r>
      <w:r w:rsidRPr="00165F00">
        <w:rPr>
          <w:rFonts w:asciiTheme="minorHAnsi" w:hAnsiTheme="minorHAnsi"/>
          <w:position w:val="-28"/>
        </w:rPr>
        <w:object w:dxaOrig="4140" w:dyaOrig="680" w14:anchorId="13309AAE">
          <v:shape id="_x0000_i1053" type="#_x0000_t75" style="width:206.9pt;height:33.7pt" o:ole="">
            <v:imagedata r:id="rId62" o:title=""/>
          </v:shape>
          <o:OLEObject Type="Embed" ProgID="Equation.DSMT4" ShapeID="_x0000_i1053" DrawAspect="Content" ObjectID="_1587981728" r:id="rId63"/>
        </w:object>
      </w:r>
    </w:p>
    <w:p w14:paraId="0E44FE2B" w14:textId="77777777" w:rsidR="00F957A6" w:rsidRPr="00165F00" w:rsidRDefault="00F957A6" w:rsidP="00F957A6">
      <w:pPr>
        <w:pStyle w:val="Single0"/>
        <w:rPr>
          <w:rFonts w:asciiTheme="minorHAnsi" w:hAnsiTheme="minorHAnsi"/>
        </w:rPr>
      </w:pPr>
    </w:p>
    <w:p w14:paraId="07D76BED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a)</w:t>
      </w:r>
      <w:r w:rsidRPr="00165F00">
        <w:rPr>
          <w:rFonts w:asciiTheme="minorHAnsi" w:hAnsiTheme="minorHAnsi"/>
        </w:rPr>
        <w:tab/>
        <w:t>What is the UV rate at sunrise</w:t>
      </w:r>
      <w:r w:rsidR="00F20542">
        <w:rPr>
          <w:rFonts w:asciiTheme="minorHAnsi" w:hAnsiTheme="minorHAnsi"/>
        </w:rPr>
        <w:t xml:space="preserve"> (t = 0)?</w:t>
      </w:r>
    </w:p>
    <w:p w14:paraId="6E540E54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29B6A54D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5EF04D51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b)</w:t>
      </w:r>
      <w:r w:rsidRPr="00165F00">
        <w:rPr>
          <w:rFonts w:asciiTheme="minorHAnsi" w:hAnsiTheme="minorHAnsi"/>
        </w:rPr>
        <w:tab/>
        <w:t>Find the greatest and least UV rates</w:t>
      </w:r>
    </w:p>
    <w:p w14:paraId="43D30E2B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2D35720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c)</w:t>
      </w:r>
      <w:r w:rsidRPr="00165F00">
        <w:rPr>
          <w:rFonts w:asciiTheme="minorHAnsi" w:hAnsiTheme="minorHAnsi"/>
        </w:rPr>
        <w:tab/>
        <w:t>What is the period of the function</w:t>
      </w:r>
      <w:r w:rsidR="00F20542">
        <w:rPr>
          <w:rFonts w:asciiTheme="minorHAnsi" w:hAnsiTheme="minorHAnsi"/>
        </w:rPr>
        <w:t>?</w:t>
      </w:r>
    </w:p>
    <w:p w14:paraId="50C20F63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3FD51B9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6D9116E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d)</w:t>
      </w:r>
      <w:r w:rsidRPr="00165F00">
        <w:rPr>
          <w:rFonts w:asciiTheme="minorHAnsi" w:hAnsiTheme="minorHAnsi"/>
        </w:rPr>
        <w:tab/>
        <w:t>Find when the UV rate is 9.</w:t>
      </w:r>
    </w:p>
    <w:p w14:paraId="7229411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33B3C63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2C8B767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e)</w:t>
      </w:r>
      <w:r w:rsidRPr="00165F00">
        <w:rPr>
          <w:rFonts w:asciiTheme="minorHAnsi" w:hAnsiTheme="minorHAnsi"/>
        </w:rPr>
        <w:tab/>
        <w:t>If sunrise is at 6:15 am, at what time does the maximum UV rate occur?</w:t>
      </w:r>
    </w:p>
    <w:p w14:paraId="3930A876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ABB79A2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2535E943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204265AA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f)</w:t>
      </w:r>
      <w:r w:rsidRPr="00165F00">
        <w:rPr>
          <w:rFonts w:asciiTheme="minorHAnsi" w:hAnsiTheme="minorHAnsi"/>
        </w:rPr>
        <w:tab/>
        <w:t>The most dangerous times for sunburn occur when the UV rate is 12</w:t>
      </w:r>
      <w:r w:rsidR="00F20542">
        <w:rPr>
          <w:rFonts w:asciiTheme="minorHAnsi" w:hAnsiTheme="minorHAnsi"/>
        </w:rPr>
        <w:t xml:space="preserve"> </w:t>
      </w:r>
      <w:r w:rsidRPr="00165F00">
        <w:rPr>
          <w:rFonts w:asciiTheme="minorHAnsi" w:hAnsiTheme="minorHAnsi"/>
        </w:rPr>
        <w:t>or above.  If sunrise is at 6:15 am, during what times of the day is the UV radiation most dangerous?</w:t>
      </w:r>
    </w:p>
    <w:p w14:paraId="2E42F8AF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5A4B27D1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10435964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02C90A5A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59EDAEF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  <w:r w:rsidRPr="00165F00">
        <w:rPr>
          <w:rFonts w:asciiTheme="minorHAnsi" w:hAnsiTheme="minorHAnsi"/>
        </w:rPr>
        <w:tab/>
      </w:r>
      <w:r>
        <w:rPr>
          <w:rFonts w:asciiTheme="minorHAnsi" w:hAnsiTheme="minorHAnsi"/>
        </w:rPr>
        <w:t>(</w:t>
      </w:r>
      <w:r w:rsidRPr="00165F00">
        <w:rPr>
          <w:rFonts w:asciiTheme="minorHAnsi" w:hAnsiTheme="minorHAnsi"/>
        </w:rPr>
        <w:t>g)</w:t>
      </w:r>
      <w:r w:rsidRPr="00165F00">
        <w:rPr>
          <w:rFonts w:asciiTheme="minorHAnsi" w:hAnsiTheme="minorHAnsi"/>
        </w:rPr>
        <w:tab/>
        <w:t xml:space="preserve">Sketch </w:t>
      </w:r>
      <w:r w:rsidRPr="00165F00">
        <w:rPr>
          <w:rFonts w:asciiTheme="minorHAnsi" w:hAnsiTheme="minorHAnsi"/>
          <w:position w:val="-14"/>
        </w:rPr>
        <w:object w:dxaOrig="520" w:dyaOrig="400" w14:anchorId="4AAACE91">
          <v:shape id="_x0000_i1054" type="#_x0000_t75" style="width:26.45pt;height:20.05pt" o:ole="">
            <v:imagedata r:id="rId60" o:title=""/>
          </v:shape>
          <o:OLEObject Type="Embed" ProgID="Equation.DSMT4" ShapeID="_x0000_i1054" DrawAspect="Content" ObjectID="_1587981729" r:id="rId64"/>
        </w:object>
      </w:r>
      <w:r w:rsidRPr="00165F00">
        <w:rPr>
          <w:rFonts w:asciiTheme="minorHAnsi" w:hAnsiTheme="minorHAnsi"/>
        </w:rPr>
        <w:t xml:space="preserve"> against time for </w:t>
      </w:r>
      <w:r w:rsidRPr="00165F00">
        <w:rPr>
          <w:rFonts w:asciiTheme="minorHAnsi" w:hAnsiTheme="minorHAnsi"/>
          <w:position w:val="-6"/>
        </w:rPr>
        <w:object w:dxaOrig="960" w:dyaOrig="279" w14:anchorId="15C363D9">
          <v:shape id="_x0000_i1055" type="#_x0000_t75" style="width:48.3pt;height:14.6pt" o:ole="">
            <v:imagedata r:id="rId65" o:title=""/>
          </v:shape>
          <o:OLEObject Type="Embed" ProgID="Equation.DSMT4" ShapeID="_x0000_i1055" DrawAspect="Content" ObjectID="_1587981730" r:id="rId66"/>
        </w:object>
      </w:r>
    </w:p>
    <w:p w14:paraId="6A420486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01B489A3" w14:textId="77777777" w:rsidR="00F957A6" w:rsidRPr="00165F00" w:rsidRDefault="00D7506C" w:rsidP="00F957A6">
      <w:pPr>
        <w:pStyle w:val="Double0"/>
        <w:rPr>
          <w:rFonts w:asciiTheme="minorHAnsi" w:hAnsiTheme="minorHAnsi"/>
        </w:rPr>
      </w:pPr>
      <w:r>
        <w:rPr>
          <w:rFonts w:asciiTheme="minorHAnsi" w:hAnsiTheme="minorHAnsi"/>
          <w:noProof/>
          <w:lang w:val="en-US"/>
        </w:rPr>
        <w:object w:dxaOrig="1440" w:dyaOrig="1440" w14:anchorId="03DA4724">
          <v:shape id="_x0000_s1049" type="#_x0000_t75" style="position:absolute;left:0;text-align:left;margin-left:25.8pt;margin-top:13pt;width:354.65pt;height:161.25pt;z-index:-251656192">
            <v:imagedata r:id="rId67" o:title=""/>
          </v:shape>
          <o:OLEObject Type="Embed" ProgID="FXDraw.Graphic" ShapeID="_x0000_s1049" DrawAspect="Content" ObjectID="_1587981732" r:id="rId68"/>
        </w:object>
      </w:r>
    </w:p>
    <w:p w14:paraId="0610D67C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4F01033A" w14:textId="77777777" w:rsidR="00F957A6" w:rsidRPr="00165F00" w:rsidRDefault="00F957A6" w:rsidP="00F957A6">
      <w:pPr>
        <w:pStyle w:val="Double0"/>
        <w:rPr>
          <w:rFonts w:asciiTheme="minorHAnsi" w:hAnsiTheme="minorHAnsi"/>
        </w:rPr>
      </w:pPr>
    </w:p>
    <w:p w14:paraId="74E5B108" w14:textId="77777777"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14:paraId="2AC5832F" w14:textId="77777777"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14:paraId="76465E8A" w14:textId="77777777" w:rsidR="00F957A6" w:rsidRPr="00165F00" w:rsidRDefault="00F957A6" w:rsidP="00F957A6">
      <w:pPr>
        <w:tabs>
          <w:tab w:val="left" w:pos="342"/>
          <w:tab w:val="right" w:leader="dot" w:pos="9405"/>
        </w:tabs>
        <w:rPr>
          <w:rFonts w:asciiTheme="minorHAnsi" w:hAnsiTheme="minorHAnsi"/>
        </w:rPr>
      </w:pPr>
    </w:p>
    <w:p w14:paraId="04A5C461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666B749C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4365676D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43DA9E0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6CAAB1B7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6B70B449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DC149A2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B32A218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40814F2E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3BC77718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6E30B652" w14:textId="77777777" w:rsidR="00A204D8" w:rsidRPr="00266A71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DCF697D" w14:textId="77777777" w:rsidR="00A204D8" w:rsidRDefault="00A204D8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7AA13DC4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6CB79B9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170968E1" w14:textId="77777777" w:rsidR="00D7506C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5F093BD4" w14:textId="77777777" w:rsidR="00D7506C" w:rsidRPr="00266A71" w:rsidRDefault="00D7506C" w:rsidP="00A204D8">
      <w:pPr>
        <w:tabs>
          <w:tab w:val="left" w:pos="1473"/>
        </w:tabs>
        <w:rPr>
          <w:rFonts w:asciiTheme="minorHAnsi" w:hAnsiTheme="minorHAnsi" w:cs="Arial"/>
          <w:sz w:val="22"/>
          <w:szCs w:val="22"/>
        </w:rPr>
      </w:pPr>
    </w:p>
    <w:p w14:paraId="21EF6080" w14:textId="26FB3AFF" w:rsidR="00A204D8" w:rsidRPr="00D7506C" w:rsidRDefault="00F20542" w:rsidP="00D7506C">
      <w:pPr>
        <w:tabs>
          <w:tab w:val="left" w:pos="1473"/>
        </w:tabs>
        <w:jc w:val="center"/>
        <w:rPr>
          <w:rFonts w:asciiTheme="minorHAnsi" w:hAnsiTheme="minorHAnsi" w:cs="Arial"/>
          <w:b/>
          <w:i/>
          <w:sz w:val="22"/>
          <w:szCs w:val="22"/>
          <w:u w:val="single"/>
        </w:rPr>
      </w:pPr>
      <w:r w:rsidRPr="00F20542">
        <w:rPr>
          <w:rFonts w:asciiTheme="minorHAnsi" w:hAnsiTheme="minorHAnsi" w:cs="Arial"/>
          <w:b/>
          <w:i/>
          <w:sz w:val="22"/>
          <w:szCs w:val="22"/>
          <w:u w:val="single"/>
        </w:rPr>
        <w:t>END</w:t>
      </w:r>
      <w:r w:rsidR="00D7506C">
        <w:rPr>
          <w:rFonts w:asciiTheme="minorHAnsi" w:hAnsiTheme="minorHAnsi" w:cs="Arial"/>
          <w:b/>
          <w:i/>
          <w:sz w:val="22"/>
          <w:szCs w:val="22"/>
          <w:u w:val="single"/>
        </w:rPr>
        <w:t xml:space="preserve"> OF INVESTIGATION</w:t>
      </w:r>
    </w:p>
    <w:sectPr w:rsidR="00A204D8" w:rsidRPr="00D7506C" w:rsidSect="002A1183">
      <w:pgSz w:w="11906" w:h="16838"/>
      <w:pgMar w:top="655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ll MT">
    <w:panose1 w:val="02020503060305020303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E4767E9"/>
    <w:multiLevelType w:val="hybridMultilevel"/>
    <w:tmpl w:val="62C47B94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1510D87"/>
    <w:multiLevelType w:val="hybridMultilevel"/>
    <w:tmpl w:val="DF2A0E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65548C"/>
    <w:multiLevelType w:val="hybridMultilevel"/>
    <w:tmpl w:val="9ED255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10520A"/>
    <w:multiLevelType w:val="hybridMultilevel"/>
    <w:tmpl w:val="2942319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4A3F22"/>
    <w:multiLevelType w:val="hybridMultilevel"/>
    <w:tmpl w:val="FB1E799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2C4804"/>
    <w:multiLevelType w:val="hybridMultilevel"/>
    <w:tmpl w:val="2DD4AA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42B"/>
    <w:rsid w:val="00027A5A"/>
    <w:rsid w:val="000F5764"/>
    <w:rsid w:val="001327A4"/>
    <w:rsid w:val="002643A3"/>
    <w:rsid w:val="00266A71"/>
    <w:rsid w:val="002A1183"/>
    <w:rsid w:val="002B6457"/>
    <w:rsid w:val="0035573E"/>
    <w:rsid w:val="00372890"/>
    <w:rsid w:val="004D7FE8"/>
    <w:rsid w:val="00621840"/>
    <w:rsid w:val="007666E5"/>
    <w:rsid w:val="00811273"/>
    <w:rsid w:val="00815776"/>
    <w:rsid w:val="008240BE"/>
    <w:rsid w:val="00835128"/>
    <w:rsid w:val="0084169C"/>
    <w:rsid w:val="008E266C"/>
    <w:rsid w:val="008F672D"/>
    <w:rsid w:val="00975A8E"/>
    <w:rsid w:val="009D268A"/>
    <w:rsid w:val="009D7EC4"/>
    <w:rsid w:val="009E18BC"/>
    <w:rsid w:val="00A204D8"/>
    <w:rsid w:val="00A22AD3"/>
    <w:rsid w:val="00AA0411"/>
    <w:rsid w:val="00AB0380"/>
    <w:rsid w:val="00B1342B"/>
    <w:rsid w:val="00CB6716"/>
    <w:rsid w:val="00CD2499"/>
    <w:rsid w:val="00CE1BE5"/>
    <w:rsid w:val="00CF3C85"/>
    <w:rsid w:val="00D63CE0"/>
    <w:rsid w:val="00D7506C"/>
    <w:rsid w:val="00DD423A"/>
    <w:rsid w:val="00EB563F"/>
    <w:rsid w:val="00EE20CC"/>
    <w:rsid w:val="00F20542"/>
    <w:rsid w:val="00F95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  <w14:docId w14:val="7C4A905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qFormat/>
    <w:rsid w:val="00B1342B"/>
    <w:rPr>
      <w:sz w:val="24"/>
      <w:szCs w:val="24"/>
    </w:rPr>
  </w:style>
  <w:style w:type="paragraph" w:styleId="Heading1">
    <w:name w:val="heading 1"/>
    <w:basedOn w:val="Normal"/>
    <w:next w:val="Normal"/>
    <w:qFormat/>
    <w:rsid w:val="00B1342B"/>
    <w:pPr>
      <w:keepNext/>
      <w:jc w:val="center"/>
      <w:outlineLvl w:val="0"/>
    </w:pPr>
    <w:rPr>
      <w:rFonts w:ascii="Bell MT" w:hAnsi="Bell MT"/>
      <w:b/>
      <w:bCs/>
      <w:color w:val="FFFFFF"/>
      <w:sz w:val="5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64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43A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BE5"/>
    <w:pPr>
      <w:ind w:left="720"/>
    </w:pPr>
  </w:style>
  <w:style w:type="table" w:styleId="TableGrid">
    <w:name w:val="Table Grid"/>
    <w:basedOn w:val="TableNormal"/>
    <w:rsid w:val="008157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uble">
    <w:name w:val="double"/>
    <w:basedOn w:val="Normal"/>
    <w:rsid w:val="00CF3C85"/>
    <w:pPr>
      <w:tabs>
        <w:tab w:val="right" w:pos="567"/>
      </w:tabs>
      <w:ind w:left="851" w:hanging="851"/>
      <w:jc w:val="both"/>
    </w:pPr>
    <w:rPr>
      <w:rFonts w:ascii="Century Schoolbook" w:hAnsi="Century Schoolbook"/>
      <w:sz w:val="22"/>
    </w:rPr>
  </w:style>
  <w:style w:type="paragraph" w:customStyle="1" w:styleId="single">
    <w:name w:val="single"/>
    <w:basedOn w:val="Normal"/>
    <w:link w:val="singleChar"/>
    <w:rsid w:val="00CF3C85"/>
    <w:pPr>
      <w:ind w:left="567" w:hanging="567"/>
      <w:jc w:val="both"/>
    </w:pPr>
    <w:rPr>
      <w:rFonts w:ascii="Century Schoolbook" w:hAnsi="Century Schoolbook"/>
      <w:sz w:val="22"/>
    </w:rPr>
  </w:style>
  <w:style w:type="paragraph" w:customStyle="1" w:styleId="Style0">
    <w:name w:val="Style0"/>
    <w:rsid w:val="00CF3C85"/>
    <w:pPr>
      <w:autoSpaceDE w:val="0"/>
      <w:autoSpaceDN w:val="0"/>
      <w:adjustRightInd w:val="0"/>
    </w:pPr>
    <w:rPr>
      <w:rFonts w:ascii="Arial" w:hAnsi="Arial"/>
      <w:sz w:val="24"/>
      <w:szCs w:val="24"/>
      <w:lang w:val="en-US" w:eastAsia="ko-KR"/>
    </w:rPr>
  </w:style>
  <w:style w:type="character" w:customStyle="1" w:styleId="singleChar">
    <w:name w:val="single Char"/>
    <w:basedOn w:val="DefaultParagraphFont"/>
    <w:link w:val="single"/>
    <w:rsid w:val="00CF3C85"/>
    <w:rPr>
      <w:rFonts w:ascii="Century Schoolbook" w:hAnsi="Century Schoolbook"/>
      <w:sz w:val="22"/>
      <w:szCs w:val="24"/>
    </w:rPr>
  </w:style>
  <w:style w:type="paragraph" w:customStyle="1" w:styleId="triple">
    <w:name w:val="triple"/>
    <w:basedOn w:val="Normal"/>
    <w:rsid w:val="00F957A6"/>
    <w:pPr>
      <w:tabs>
        <w:tab w:val="right" w:pos="567"/>
        <w:tab w:val="right" w:pos="851"/>
      </w:tabs>
      <w:ind w:left="1170" w:hanging="1170"/>
      <w:jc w:val="both"/>
    </w:pPr>
    <w:rPr>
      <w:rFonts w:ascii="Century Schoolbook" w:hAnsi="Century Schoolbook"/>
      <w:sz w:val="22"/>
    </w:rPr>
  </w:style>
  <w:style w:type="paragraph" w:customStyle="1" w:styleId="Single0">
    <w:name w:val="Single"/>
    <w:basedOn w:val="Normal"/>
    <w:qFormat/>
    <w:rsid w:val="00F957A6"/>
    <w:pPr>
      <w:spacing w:line="276" w:lineRule="auto"/>
      <w:ind w:left="567" w:hanging="567"/>
    </w:pPr>
    <w:rPr>
      <w:rFonts w:ascii="Century Schoolbook" w:eastAsia="Calibri" w:hAnsi="Century Schoolbook"/>
      <w:sz w:val="22"/>
      <w:szCs w:val="22"/>
      <w:lang w:eastAsia="en-US"/>
    </w:rPr>
  </w:style>
  <w:style w:type="paragraph" w:customStyle="1" w:styleId="Double0">
    <w:name w:val="Double"/>
    <w:basedOn w:val="Single0"/>
    <w:qFormat/>
    <w:rsid w:val="00F957A6"/>
    <w:pPr>
      <w:tabs>
        <w:tab w:val="right" w:pos="567"/>
      </w:tabs>
      <w:ind w:left="993" w:hanging="993"/>
    </w:pPr>
  </w:style>
  <w:style w:type="paragraph" w:styleId="Header">
    <w:name w:val="header"/>
    <w:basedOn w:val="Normal"/>
    <w:link w:val="HeaderChar"/>
    <w:rsid w:val="00CB6716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rsid w:val="00CB6716"/>
    <w:rPr>
      <w:sz w:val="24"/>
      <w:szCs w:val="24"/>
      <w:lang w:eastAsia="en-US"/>
    </w:rPr>
  </w:style>
  <w:style w:type="paragraph" w:customStyle="1" w:styleId="text">
    <w:name w:val="text"/>
    <w:basedOn w:val="Normal"/>
    <w:rsid w:val="002A1183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4" Type="http://schemas.openxmlformats.org/officeDocument/2006/relationships/oleObject" Target="embeddings/oleObject1.bin"/><Relationship Id="rId15" Type="http://schemas.openxmlformats.org/officeDocument/2006/relationships/image" Target="media/image9.png"/><Relationship Id="rId16" Type="http://schemas.openxmlformats.org/officeDocument/2006/relationships/oleObject" Target="embeddings/oleObject2.bin"/><Relationship Id="rId17" Type="http://schemas.openxmlformats.org/officeDocument/2006/relationships/image" Target="media/image10.png"/><Relationship Id="rId18" Type="http://schemas.openxmlformats.org/officeDocument/2006/relationships/oleObject" Target="embeddings/oleObject3.bin"/><Relationship Id="rId19" Type="http://schemas.openxmlformats.org/officeDocument/2006/relationships/image" Target="media/image11.png"/><Relationship Id="rId63" Type="http://schemas.openxmlformats.org/officeDocument/2006/relationships/oleObject" Target="embeddings/oleObject29.bin"/><Relationship Id="rId64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9" Type="http://schemas.openxmlformats.org/officeDocument/2006/relationships/fontTable" Target="fontTable.xml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png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png"/><Relationship Id="rId41" Type="http://schemas.openxmlformats.org/officeDocument/2006/relationships/oleObject" Target="embeddings/oleObject18.bin"/><Relationship Id="rId42" Type="http://schemas.openxmlformats.org/officeDocument/2006/relationships/image" Target="media/image19.png"/><Relationship Id="rId43" Type="http://schemas.openxmlformats.org/officeDocument/2006/relationships/oleObject" Target="embeddings/oleObject19.bin"/><Relationship Id="rId44" Type="http://schemas.openxmlformats.org/officeDocument/2006/relationships/image" Target="media/image20.png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emf"/><Relationship Id="rId8" Type="http://schemas.openxmlformats.org/officeDocument/2006/relationships/image" Target="media/image3.emf"/><Relationship Id="rId9" Type="http://schemas.openxmlformats.org/officeDocument/2006/relationships/image" Target="media/image4.emf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4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70" Type="http://schemas.openxmlformats.org/officeDocument/2006/relationships/theme" Target="theme/theme1.xml"/><Relationship Id="rId20" Type="http://schemas.openxmlformats.org/officeDocument/2006/relationships/oleObject" Target="embeddings/oleObject4.bin"/><Relationship Id="rId21" Type="http://schemas.openxmlformats.org/officeDocument/2006/relationships/oleObject" Target="embeddings/oleObject5.bin"/><Relationship Id="rId22" Type="http://schemas.openxmlformats.org/officeDocument/2006/relationships/image" Target="media/image12.wmf"/><Relationship Id="rId23" Type="http://schemas.openxmlformats.org/officeDocument/2006/relationships/oleObject" Target="embeddings/oleObject6.bin"/><Relationship Id="rId24" Type="http://schemas.openxmlformats.org/officeDocument/2006/relationships/oleObject" Target="embeddings/oleObject7.bin"/><Relationship Id="rId25" Type="http://schemas.openxmlformats.org/officeDocument/2006/relationships/oleObject" Target="embeddings/oleObject8.bin"/><Relationship Id="rId26" Type="http://schemas.openxmlformats.org/officeDocument/2006/relationships/oleObject" Target="embeddings/oleObject9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9" Type="http://schemas.openxmlformats.org/officeDocument/2006/relationships/oleObject" Target="embeddings/oleObject11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10" Type="http://schemas.openxmlformats.org/officeDocument/2006/relationships/image" Target="media/image5.emf"/><Relationship Id="rId11" Type="http://schemas.openxmlformats.org/officeDocument/2006/relationships/image" Target="media/image6.emf"/><Relationship Id="rId12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4CE918-C81E-9941-AD89-AC8DE844AF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0</Pages>
  <Words>954</Words>
  <Characters>5440</Characters>
  <Application>Microsoft Macintosh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 (WA)</Company>
  <LinksUpToDate>false</LinksUpToDate>
  <CharactersWithSpaces>6382</CharactersWithSpaces>
  <SharedDoc>false</SharedDoc>
  <HLinks>
    <vt:vector size="6" baseType="variant"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en.wikipedia.org/wiki/File:Heron.jpe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artment of Education and Training</dc:creator>
  <cp:lastModifiedBy>Kath Farmer</cp:lastModifiedBy>
  <cp:revision>3</cp:revision>
  <cp:lastPrinted>2018-05-16T04:37:00Z</cp:lastPrinted>
  <dcterms:created xsi:type="dcterms:W3CDTF">2018-05-16T02:40:00Z</dcterms:created>
  <dcterms:modified xsi:type="dcterms:W3CDTF">2018-05-16T05:02:00Z</dcterms:modified>
</cp:coreProperties>
</file>